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77011D" w14:textId="0C9BD54C" w:rsidR="00584D18" w:rsidRDefault="00514B48" w:rsidP="00514B4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14B48">
        <w:rPr>
          <w:rFonts w:ascii="Times New Roman" w:hAnsi="Times New Roman" w:cs="Times New Roman"/>
          <w:b/>
          <w:bCs/>
          <w:sz w:val="28"/>
          <w:szCs w:val="28"/>
          <w:lang w:val="vi-VN"/>
        </w:rPr>
        <w:t>Глава 3. Тестирование программного п</w:t>
      </w:r>
      <w:r w:rsidRPr="00514B48">
        <w:rPr>
          <w:rFonts w:ascii="Times New Roman" w:hAnsi="Times New Roman" w:cs="Times New Roman"/>
          <w:b/>
          <w:bCs/>
          <w:sz w:val="28"/>
          <w:szCs w:val="28"/>
        </w:rPr>
        <w:t>родукта</w:t>
      </w:r>
    </w:p>
    <w:p w14:paraId="51526AAC" w14:textId="037FF215" w:rsidR="004D6F76" w:rsidRDefault="00602E42" w:rsidP="00602E42">
      <w:pPr>
        <w:spacing w:line="360" w:lineRule="auto"/>
        <w:ind w:firstLine="709"/>
        <w:jc w:val="both"/>
        <w:rPr>
          <w:rStyle w:val="fontstyle01"/>
          <w:sz w:val="28"/>
          <w:szCs w:val="28"/>
        </w:rPr>
      </w:pPr>
      <w:r w:rsidRPr="00602E42">
        <w:rPr>
          <w:rStyle w:val="fontstyle01"/>
          <w:sz w:val="28"/>
          <w:szCs w:val="28"/>
        </w:rPr>
        <w:t xml:space="preserve">Тестирование веб </w:t>
      </w:r>
      <w:r>
        <w:rPr>
          <w:rStyle w:val="fontstyle01"/>
          <w:sz w:val="28"/>
          <w:szCs w:val="28"/>
        </w:rPr>
        <w:t xml:space="preserve">- </w:t>
      </w:r>
      <w:r w:rsidRPr="00602E42">
        <w:rPr>
          <w:rStyle w:val="fontstyle01"/>
          <w:sz w:val="28"/>
          <w:szCs w:val="28"/>
        </w:rPr>
        <w:t>приложения должно выполняться в несколько этапов.</w:t>
      </w:r>
      <w:r>
        <w:rPr>
          <w:rStyle w:val="fontstyle01"/>
          <w:sz w:val="28"/>
          <w:szCs w:val="28"/>
        </w:rPr>
        <w:t xml:space="preserve"> </w:t>
      </w:r>
      <w:r w:rsidRPr="00602E42">
        <w:rPr>
          <w:rStyle w:val="fontstyle01"/>
          <w:sz w:val="28"/>
          <w:szCs w:val="28"/>
        </w:rPr>
        <w:t>Синтаксические ошибки, возникающие при написании кода, тут же сразу исправляются программистами.</w:t>
      </w:r>
      <w:r>
        <w:rPr>
          <w:rStyle w:val="fontstyle01"/>
          <w:sz w:val="28"/>
          <w:szCs w:val="28"/>
        </w:rPr>
        <w:t xml:space="preserve"> </w:t>
      </w:r>
    </w:p>
    <w:p w14:paraId="5E76D2B0" w14:textId="6D3A6A97" w:rsidR="00602E42" w:rsidRDefault="00602E42" w:rsidP="00602E42">
      <w:pPr>
        <w:spacing w:line="360" w:lineRule="auto"/>
        <w:ind w:firstLine="709"/>
        <w:jc w:val="both"/>
        <w:rPr>
          <w:rStyle w:val="fontstyle01"/>
          <w:sz w:val="28"/>
          <w:szCs w:val="28"/>
        </w:rPr>
      </w:pPr>
      <w:r w:rsidRPr="00602E42">
        <w:rPr>
          <w:rFonts w:ascii="Times New Roman" w:hAnsi="Times New Roman" w:cs="Times New Roman"/>
          <w:sz w:val="28"/>
          <w:szCs w:val="28"/>
        </w:rPr>
        <w:t>Различают два подхода к формированию тестов: структурный и функциональный. Каждый из указанных подходов имеет свои особенности и области применен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2554B" w:rsidRPr="00F2554B">
        <w:rPr>
          <w:rFonts w:ascii="Times New Roman" w:hAnsi="Times New Roman" w:cs="Times New Roman"/>
          <w:sz w:val="28"/>
          <w:szCs w:val="28"/>
        </w:rPr>
        <w:t>Структурное тестирование предполагает создание тестов на основе структуры системы и е</w:t>
      </w:r>
      <w:r w:rsidR="00F2554B">
        <w:rPr>
          <w:rFonts w:ascii="Times New Roman" w:hAnsi="Times New Roman" w:cs="Times New Roman"/>
          <w:sz w:val="28"/>
          <w:szCs w:val="28"/>
        </w:rPr>
        <w:t>ё</w:t>
      </w:r>
      <w:r w:rsidR="00F2554B" w:rsidRPr="00F2554B">
        <w:rPr>
          <w:rFonts w:ascii="Times New Roman" w:hAnsi="Times New Roman" w:cs="Times New Roman"/>
          <w:sz w:val="28"/>
          <w:szCs w:val="28"/>
        </w:rPr>
        <w:t xml:space="preserve"> реализации.</w:t>
      </w:r>
      <w:r w:rsidR="00F2554B">
        <w:rPr>
          <w:rFonts w:ascii="Times New Roman" w:hAnsi="Times New Roman" w:cs="Times New Roman"/>
          <w:sz w:val="28"/>
          <w:szCs w:val="28"/>
        </w:rPr>
        <w:t xml:space="preserve"> </w:t>
      </w:r>
      <w:r w:rsidR="00F2554B" w:rsidRPr="00F2554B">
        <w:rPr>
          <w:rFonts w:ascii="Times New Roman" w:hAnsi="Times New Roman" w:cs="Times New Roman"/>
          <w:sz w:val="28"/>
          <w:szCs w:val="28"/>
        </w:rPr>
        <w:t>А функциональное тестирование  базируется на том, что все тесты основываются на проверке выполняемых им функций.</w:t>
      </w:r>
      <w:r w:rsidR="00F2554B">
        <w:rPr>
          <w:rFonts w:ascii="Times New Roman" w:hAnsi="Times New Roman" w:cs="Times New Roman"/>
          <w:sz w:val="28"/>
          <w:szCs w:val="28"/>
        </w:rPr>
        <w:t xml:space="preserve"> Для разработаемого веб – приложения, пользователям интересно важные выполняемые функции.  Поэтому </w:t>
      </w:r>
      <w:r w:rsidR="00082EE2">
        <w:rPr>
          <w:rFonts w:ascii="Times New Roman" w:hAnsi="Times New Roman" w:cs="Times New Roman"/>
          <w:sz w:val="28"/>
          <w:szCs w:val="28"/>
        </w:rPr>
        <w:t xml:space="preserve">необходимо выбираться </w:t>
      </w:r>
      <w:r w:rsidR="00082EE2" w:rsidRPr="00F2554B">
        <w:rPr>
          <w:rFonts w:ascii="Times New Roman" w:hAnsi="Times New Roman" w:cs="Times New Roman"/>
          <w:sz w:val="28"/>
          <w:szCs w:val="28"/>
        </w:rPr>
        <w:t>функциональное тестирование</w:t>
      </w:r>
      <w:r w:rsidR="00082EE2">
        <w:rPr>
          <w:rFonts w:ascii="Times New Roman" w:hAnsi="Times New Roman" w:cs="Times New Roman"/>
          <w:sz w:val="28"/>
          <w:szCs w:val="28"/>
        </w:rPr>
        <w:t>. При этом п</w:t>
      </w:r>
      <w:r w:rsidR="00082EE2" w:rsidRPr="00082EE2">
        <w:rPr>
          <w:rFonts w:ascii="Times New Roman" w:hAnsi="Times New Roman" w:cs="Times New Roman"/>
          <w:sz w:val="28"/>
          <w:szCs w:val="28"/>
        </w:rPr>
        <w:t>рограмма представляется как «черный ящик» (Black-box), поведение которого можно определить только посредством изучения ее входных и соответствующих выходных данных.</w:t>
      </w:r>
      <w:r w:rsidR="00082EE2">
        <w:rPr>
          <w:rFonts w:ascii="Times New Roman" w:hAnsi="Times New Roman" w:cs="Times New Roman"/>
          <w:sz w:val="28"/>
          <w:szCs w:val="28"/>
        </w:rPr>
        <w:t xml:space="preserve"> </w:t>
      </w:r>
      <w:r w:rsidR="00082EE2" w:rsidRPr="00082EE2">
        <w:rPr>
          <w:rStyle w:val="fontstyle01"/>
          <w:sz w:val="28"/>
          <w:szCs w:val="28"/>
        </w:rPr>
        <w:t>При функциональном тестировании различают следующие методы формирования</w:t>
      </w:r>
      <w:r w:rsidR="00082EE2" w:rsidRPr="00082EE2">
        <w:rPr>
          <w:rFonts w:ascii="TimesNewRomanPSMT" w:hAnsi="TimesNewRomanPSMT"/>
          <w:color w:val="000000"/>
          <w:sz w:val="28"/>
          <w:szCs w:val="28"/>
        </w:rPr>
        <w:t xml:space="preserve"> </w:t>
      </w:r>
      <w:r w:rsidR="00082EE2" w:rsidRPr="00082EE2">
        <w:rPr>
          <w:rStyle w:val="fontstyle01"/>
          <w:sz w:val="28"/>
          <w:szCs w:val="28"/>
        </w:rPr>
        <w:t>тестовых наборов:</w:t>
      </w:r>
    </w:p>
    <w:p w14:paraId="751810EC" w14:textId="16D6B472" w:rsidR="00082EE2" w:rsidRPr="00082EE2" w:rsidRDefault="00082EE2" w:rsidP="00602E42">
      <w:pPr>
        <w:spacing w:line="360" w:lineRule="auto"/>
        <w:ind w:firstLine="709"/>
        <w:jc w:val="both"/>
        <w:rPr>
          <w:rStyle w:val="fontstyle01"/>
          <w:sz w:val="28"/>
          <w:szCs w:val="28"/>
        </w:rPr>
      </w:pPr>
      <w:r w:rsidRPr="00082EE2">
        <w:rPr>
          <w:rStyle w:val="fontstyle01"/>
          <w:sz w:val="28"/>
          <w:szCs w:val="28"/>
        </w:rPr>
        <w:t xml:space="preserve"> - </w:t>
      </w:r>
      <w:r w:rsidRPr="00082EE2">
        <w:rPr>
          <w:rStyle w:val="fontstyle01"/>
          <w:sz w:val="28"/>
          <w:szCs w:val="28"/>
        </w:rPr>
        <w:t>эквивалентное разбиение;</w:t>
      </w:r>
    </w:p>
    <w:p w14:paraId="6E0B19BD" w14:textId="0B3D6AD1" w:rsidR="00082EE2" w:rsidRPr="00082EE2" w:rsidRDefault="00082EE2" w:rsidP="00602E42">
      <w:pPr>
        <w:spacing w:line="360" w:lineRule="auto"/>
        <w:ind w:firstLine="709"/>
        <w:jc w:val="both"/>
        <w:rPr>
          <w:rStyle w:val="fontstyle01"/>
          <w:sz w:val="28"/>
          <w:szCs w:val="28"/>
        </w:rPr>
      </w:pPr>
      <w:r w:rsidRPr="00082EE2">
        <w:rPr>
          <w:rStyle w:val="fontstyle01"/>
          <w:sz w:val="28"/>
          <w:szCs w:val="28"/>
        </w:rPr>
        <w:t xml:space="preserve"> - </w:t>
      </w:r>
      <w:r w:rsidRPr="00082EE2">
        <w:rPr>
          <w:rStyle w:val="fontstyle01"/>
          <w:sz w:val="28"/>
          <w:szCs w:val="28"/>
        </w:rPr>
        <w:t>анализ граничных значений;</w:t>
      </w:r>
    </w:p>
    <w:p w14:paraId="0BE47EA5" w14:textId="3E2F4F64" w:rsidR="00082EE2" w:rsidRPr="00082EE2" w:rsidRDefault="00082EE2" w:rsidP="00602E42">
      <w:pPr>
        <w:spacing w:line="360" w:lineRule="auto"/>
        <w:ind w:firstLine="709"/>
        <w:jc w:val="both"/>
        <w:rPr>
          <w:rStyle w:val="fontstyle01"/>
          <w:sz w:val="28"/>
          <w:szCs w:val="28"/>
        </w:rPr>
      </w:pPr>
      <w:r w:rsidRPr="00082EE2">
        <w:rPr>
          <w:rStyle w:val="fontstyle01"/>
          <w:sz w:val="28"/>
          <w:szCs w:val="28"/>
        </w:rPr>
        <w:t xml:space="preserve"> - </w:t>
      </w:r>
      <w:r w:rsidRPr="00082EE2">
        <w:rPr>
          <w:rStyle w:val="fontstyle01"/>
          <w:sz w:val="28"/>
          <w:szCs w:val="28"/>
        </w:rPr>
        <w:t>анализ причинно-следственных связей;</w:t>
      </w:r>
    </w:p>
    <w:p w14:paraId="641F4F11" w14:textId="4FA401A1" w:rsidR="00082EE2" w:rsidRDefault="00082EE2" w:rsidP="00602E42">
      <w:pPr>
        <w:spacing w:line="360" w:lineRule="auto"/>
        <w:ind w:firstLine="709"/>
        <w:jc w:val="both"/>
        <w:rPr>
          <w:rStyle w:val="fontstyle01"/>
          <w:sz w:val="28"/>
          <w:szCs w:val="28"/>
        </w:rPr>
      </w:pPr>
      <w:r w:rsidRPr="00082EE2">
        <w:rPr>
          <w:rStyle w:val="fontstyle01"/>
          <w:sz w:val="28"/>
          <w:szCs w:val="28"/>
        </w:rPr>
        <w:t xml:space="preserve"> - </w:t>
      </w:r>
      <w:r w:rsidRPr="00082EE2">
        <w:rPr>
          <w:rStyle w:val="fontstyle01"/>
          <w:sz w:val="28"/>
          <w:szCs w:val="28"/>
        </w:rPr>
        <w:t>предположение об ошибке.</w:t>
      </w:r>
    </w:p>
    <w:p w14:paraId="61DF6291" w14:textId="3581DC9B" w:rsidR="00082EE2" w:rsidRDefault="00082EE2" w:rsidP="00082EE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2EE2">
        <w:rPr>
          <w:rFonts w:ascii="Times New Roman" w:hAnsi="Times New Roman" w:cs="Times New Roman"/>
          <w:sz w:val="28"/>
          <w:szCs w:val="28"/>
        </w:rPr>
        <w:t>Проведенное тестирование описано по принципу «Черного ящика», рассмотрев некоторые вида функционального тестирования</w:t>
      </w:r>
      <w:r w:rsidR="00446168">
        <w:rPr>
          <w:rFonts w:ascii="Times New Roman" w:hAnsi="Times New Roman" w:cs="Times New Roman"/>
          <w:sz w:val="28"/>
          <w:szCs w:val="28"/>
        </w:rPr>
        <w:t>.</w:t>
      </w:r>
    </w:p>
    <w:p w14:paraId="344EEA4E" w14:textId="55FC125A" w:rsidR="00446168" w:rsidRPr="00446168" w:rsidRDefault="00446168" w:rsidP="00446168">
      <w:pPr>
        <w:pStyle w:val="ListParagraph"/>
        <w:numPr>
          <w:ilvl w:val="0"/>
          <w:numId w:val="1"/>
        </w:numPr>
        <w:spacing w:line="360" w:lineRule="auto"/>
        <w:jc w:val="both"/>
        <w:rPr>
          <w:rStyle w:val="fontstyle01"/>
          <w:b/>
          <w:bCs/>
          <w:sz w:val="28"/>
          <w:szCs w:val="28"/>
        </w:rPr>
      </w:pPr>
      <w:r w:rsidRPr="00446168">
        <w:rPr>
          <w:rStyle w:val="fontstyle01"/>
          <w:b/>
          <w:bCs/>
          <w:sz w:val="28"/>
          <w:szCs w:val="28"/>
        </w:rPr>
        <w:t>А</w:t>
      </w:r>
      <w:r w:rsidRPr="00446168">
        <w:rPr>
          <w:rStyle w:val="fontstyle01"/>
          <w:b/>
          <w:bCs/>
          <w:sz w:val="28"/>
          <w:szCs w:val="28"/>
        </w:rPr>
        <w:t>нализ причинно-следственных связей</w:t>
      </w:r>
    </w:p>
    <w:p w14:paraId="017A9A85" w14:textId="03200916" w:rsidR="00446168" w:rsidRDefault="00446168" w:rsidP="00446168">
      <w:pPr>
        <w:spacing w:line="360" w:lineRule="auto"/>
        <w:ind w:left="709" w:firstLine="709"/>
        <w:jc w:val="both"/>
        <w:rPr>
          <w:rStyle w:val="fontstyle01"/>
          <w:sz w:val="28"/>
          <w:szCs w:val="28"/>
        </w:rPr>
      </w:pPr>
      <w:r w:rsidRPr="00446168">
        <w:rPr>
          <w:rStyle w:val="fontstyle01"/>
          <w:sz w:val="28"/>
          <w:szCs w:val="28"/>
        </w:rPr>
        <w:t>Анализ причинно-следственных связей позволяет системно выбирать высокорезультативные тесты. Метод использует алгебру логики и оперирует понятиями «причина» и «следствие».</w:t>
      </w:r>
      <w:r>
        <w:rPr>
          <w:rStyle w:val="fontstyle01"/>
          <w:sz w:val="28"/>
          <w:szCs w:val="28"/>
        </w:rPr>
        <w:t xml:space="preserve"> </w:t>
      </w:r>
    </w:p>
    <w:p w14:paraId="57C918D3" w14:textId="06094F70" w:rsidR="00446168" w:rsidRDefault="00446168" w:rsidP="00446168">
      <w:pPr>
        <w:spacing w:line="360" w:lineRule="auto"/>
        <w:ind w:left="709" w:firstLine="709"/>
        <w:jc w:val="both"/>
        <w:rPr>
          <w:rStyle w:val="fontstyle01"/>
          <w:sz w:val="28"/>
          <w:szCs w:val="28"/>
        </w:rPr>
      </w:pPr>
      <w:r>
        <w:rPr>
          <w:rStyle w:val="fontstyle01"/>
          <w:sz w:val="28"/>
          <w:szCs w:val="28"/>
        </w:rPr>
        <w:lastRenderedPageBreak/>
        <w:t>Интересно используется это функциональное тестирование для этапа авторизации преподавателя.</w:t>
      </w:r>
    </w:p>
    <w:p w14:paraId="2E393635" w14:textId="77777777" w:rsidR="00BE59CC" w:rsidRDefault="00BE59CC" w:rsidP="00446168">
      <w:pPr>
        <w:spacing w:line="360" w:lineRule="auto"/>
        <w:ind w:left="709" w:firstLine="709"/>
        <w:jc w:val="both"/>
        <w:rPr>
          <w:rStyle w:val="fontstyle01"/>
          <w:sz w:val="28"/>
          <w:szCs w:val="28"/>
        </w:rPr>
      </w:pPr>
    </w:p>
    <w:p w14:paraId="7F094178" w14:textId="30F0C3C6" w:rsidR="00446168" w:rsidRDefault="00446168" w:rsidP="00446168">
      <w:pPr>
        <w:spacing w:line="360" w:lineRule="auto"/>
        <w:ind w:left="709" w:firstLine="709"/>
        <w:jc w:val="both"/>
        <w:rPr>
          <w:rStyle w:val="fontstyle01"/>
          <w:sz w:val="28"/>
          <w:szCs w:val="28"/>
        </w:rPr>
      </w:pPr>
      <w:r>
        <w:rPr>
          <w:rStyle w:val="fontstyle01"/>
          <w:sz w:val="28"/>
          <w:szCs w:val="28"/>
        </w:rPr>
        <w:t xml:space="preserve">Таблица – </w:t>
      </w:r>
      <w:r w:rsidRPr="00446168">
        <w:rPr>
          <w:rStyle w:val="fontstyle01"/>
          <w:sz w:val="28"/>
          <w:szCs w:val="28"/>
        </w:rPr>
        <w:t>Тест дизайна</w:t>
      </w:r>
    </w:p>
    <w:tbl>
      <w:tblPr>
        <w:tblStyle w:val="TableGrid"/>
        <w:tblW w:w="9498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1251"/>
        <w:gridCol w:w="1384"/>
        <w:gridCol w:w="1384"/>
        <w:gridCol w:w="1384"/>
        <w:gridCol w:w="1384"/>
        <w:gridCol w:w="1384"/>
        <w:gridCol w:w="1327"/>
      </w:tblGrid>
      <w:tr w:rsidR="00A81F33" w14:paraId="5F03F933" w14:textId="77777777" w:rsidTr="0009492C">
        <w:tc>
          <w:tcPr>
            <w:tcW w:w="1251" w:type="dxa"/>
          </w:tcPr>
          <w:p w14:paraId="1CA93461" w14:textId="006C867E" w:rsidR="00446168" w:rsidRPr="0009492C" w:rsidRDefault="00A81F33" w:rsidP="00AF09F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огин</w:t>
            </w:r>
          </w:p>
        </w:tc>
        <w:tc>
          <w:tcPr>
            <w:tcW w:w="2768" w:type="dxa"/>
            <w:gridSpan w:val="2"/>
          </w:tcPr>
          <w:p w14:paraId="224B2177" w14:textId="11B80328" w:rsidR="00446168" w:rsidRPr="0009492C" w:rsidRDefault="00A81F33" w:rsidP="0009492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09492C">
              <w:rPr>
                <w:rFonts w:ascii="Times New Roman" w:hAnsi="Times New Roman" w:cs="Times New Roman"/>
                <w:sz w:val="24"/>
                <w:szCs w:val="24"/>
              </w:rPr>
              <w:t>устой</w:t>
            </w:r>
          </w:p>
        </w:tc>
        <w:tc>
          <w:tcPr>
            <w:tcW w:w="2768" w:type="dxa"/>
            <w:gridSpan w:val="2"/>
          </w:tcPr>
          <w:p w14:paraId="374F9CDC" w14:textId="7029CD1C" w:rsidR="00446168" w:rsidRPr="0009492C" w:rsidRDefault="00A81F33" w:rsidP="0009492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 пусто и не совпадает</w:t>
            </w:r>
          </w:p>
        </w:tc>
        <w:tc>
          <w:tcPr>
            <w:tcW w:w="2711" w:type="dxa"/>
            <w:gridSpan w:val="2"/>
          </w:tcPr>
          <w:p w14:paraId="04417A78" w14:textId="09C88DA5" w:rsidR="00446168" w:rsidRPr="0009492C" w:rsidRDefault="00A81F33" w:rsidP="0009492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впадает</w:t>
            </w:r>
          </w:p>
        </w:tc>
      </w:tr>
      <w:tr w:rsidR="00A81F33" w14:paraId="0DE4C9DE" w14:textId="77777777" w:rsidTr="0009492C">
        <w:tc>
          <w:tcPr>
            <w:tcW w:w="1251" w:type="dxa"/>
          </w:tcPr>
          <w:p w14:paraId="367C0ECB" w14:textId="39C6B48D" w:rsidR="00446168" w:rsidRPr="0009492C" w:rsidRDefault="00A81F33" w:rsidP="00AF09F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ароль </w:t>
            </w:r>
          </w:p>
        </w:tc>
        <w:tc>
          <w:tcPr>
            <w:tcW w:w="1384" w:type="dxa"/>
          </w:tcPr>
          <w:p w14:paraId="50503F7D" w14:textId="2DDEB091" w:rsidR="00446168" w:rsidRPr="0009492C" w:rsidRDefault="00A81F33" w:rsidP="0009492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</w:rPr>
              <w:t>Пустой</w:t>
            </w:r>
          </w:p>
        </w:tc>
        <w:tc>
          <w:tcPr>
            <w:tcW w:w="1384" w:type="dxa"/>
          </w:tcPr>
          <w:p w14:paraId="31A06BAA" w14:textId="53E89022" w:rsidR="00446168" w:rsidRPr="0009492C" w:rsidRDefault="00A81F33" w:rsidP="0009492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 пусто</w:t>
            </w:r>
          </w:p>
        </w:tc>
        <w:tc>
          <w:tcPr>
            <w:tcW w:w="1384" w:type="dxa"/>
          </w:tcPr>
          <w:p w14:paraId="724F16A5" w14:textId="2AE8E214" w:rsidR="00446168" w:rsidRPr="0009492C" w:rsidRDefault="00A81F33" w:rsidP="0009492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</w:rPr>
              <w:t>Пустой</w:t>
            </w:r>
          </w:p>
        </w:tc>
        <w:tc>
          <w:tcPr>
            <w:tcW w:w="1384" w:type="dxa"/>
          </w:tcPr>
          <w:p w14:paraId="5F24B97E" w14:textId="15BA99AE" w:rsidR="00446168" w:rsidRPr="0009492C" w:rsidRDefault="00A81F33" w:rsidP="0009492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 пусто</w:t>
            </w:r>
          </w:p>
        </w:tc>
        <w:tc>
          <w:tcPr>
            <w:tcW w:w="1384" w:type="dxa"/>
          </w:tcPr>
          <w:p w14:paraId="1EECF2DD" w14:textId="5420F4D9" w:rsidR="00446168" w:rsidRPr="0009492C" w:rsidRDefault="00A81F33" w:rsidP="0009492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</w:rPr>
              <w:t>Пустой</w:t>
            </w:r>
          </w:p>
        </w:tc>
        <w:tc>
          <w:tcPr>
            <w:tcW w:w="1327" w:type="dxa"/>
          </w:tcPr>
          <w:p w14:paraId="032DC4D5" w14:textId="48A36E33" w:rsidR="00446168" w:rsidRPr="0009492C" w:rsidRDefault="00A81F33" w:rsidP="0009492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впадает</w:t>
            </w:r>
          </w:p>
        </w:tc>
      </w:tr>
      <w:tr w:rsidR="00A81F33" w14:paraId="2C9C49BA" w14:textId="77777777" w:rsidTr="0009492C">
        <w:tc>
          <w:tcPr>
            <w:tcW w:w="1251" w:type="dxa"/>
          </w:tcPr>
          <w:p w14:paraId="1D20FCC1" w14:textId="7FA120F1" w:rsidR="00446168" w:rsidRPr="0009492C" w:rsidRDefault="00A81F33" w:rsidP="00AF09F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зультат действия</w:t>
            </w:r>
          </w:p>
        </w:tc>
        <w:tc>
          <w:tcPr>
            <w:tcW w:w="1384" w:type="dxa"/>
          </w:tcPr>
          <w:p w14:paraId="158D3DF3" w14:textId="19E1948E" w:rsidR="00446168" w:rsidRPr="0009492C" w:rsidRDefault="00A81F33" w:rsidP="0009492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упик</w:t>
            </w:r>
          </w:p>
        </w:tc>
        <w:tc>
          <w:tcPr>
            <w:tcW w:w="1384" w:type="dxa"/>
          </w:tcPr>
          <w:p w14:paraId="668E51D7" w14:textId="1114B0B4" w:rsidR="00446168" w:rsidRPr="0009492C" w:rsidRDefault="00A81F33" w:rsidP="0009492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</w:rPr>
              <w:t>Тупик</w:t>
            </w:r>
          </w:p>
        </w:tc>
        <w:tc>
          <w:tcPr>
            <w:tcW w:w="1384" w:type="dxa"/>
          </w:tcPr>
          <w:p w14:paraId="7CE698A4" w14:textId="5B0468D1" w:rsidR="00446168" w:rsidRPr="0009492C" w:rsidRDefault="00A81F33" w:rsidP="0009492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</w:rPr>
              <w:t>Тупик</w:t>
            </w:r>
          </w:p>
        </w:tc>
        <w:tc>
          <w:tcPr>
            <w:tcW w:w="1384" w:type="dxa"/>
          </w:tcPr>
          <w:p w14:paraId="357ACF3A" w14:textId="2CF54AEF" w:rsidR="00446168" w:rsidRPr="0009492C" w:rsidRDefault="00A81F33" w:rsidP="0009492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</w:rPr>
              <w:t>Тупик</w:t>
            </w:r>
          </w:p>
        </w:tc>
        <w:tc>
          <w:tcPr>
            <w:tcW w:w="1384" w:type="dxa"/>
          </w:tcPr>
          <w:p w14:paraId="436CC374" w14:textId="39304513" w:rsidR="00446168" w:rsidRPr="0009492C" w:rsidRDefault="00A81F33" w:rsidP="0009492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упик</w:t>
            </w:r>
          </w:p>
        </w:tc>
        <w:tc>
          <w:tcPr>
            <w:tcW w:w="1327" w:type="dxa"/>
          </w:tcPr>
          <w:p w14:paraId="3E931BBF" w14:textId="24CAD2AB" w:rsidR="00446168" w:rsidRPr="0009492C" w:rsidRDefault="00A81F33" w:rsidP="0009492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9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09492C">
              <w:rPr>
                <w:rFonts w:ascii="Times New Roman" w:hAnsi="Times New Roman" w:cs="Times New Roman"/>
                <w:sz w:val="24"/>
                <w:szCs w:val="24"/>
              </w:rPr>
              <w:t>спешно</w:t>
            </w:r>
          </w:p>
        </w:tc>
      </w:tr>
    </w:tbl>
    <w:p w14:paraId="58BD7892" w14:textId="77777777" w:rsidR="00BE59CC" w:rsidRDefault="00BE59CC" w:rsidP="0009492C">
      <w:pPr>
        <w:spacing w:line="360" w:lineRule="auto"/>
        <w:jc w:val="both"/>
        <w:rPr>
          <w:rStyle w:val="fontstyle01"/>
          <w:sz w:val="28"/>
          <w:szCs w:val="28"/>
        </w:rPr>
      </w:pPr>
    </w:p>
    <w:p w14:paraId="3DFD6BE8" w14:textId="56C8A067" w:rsidR="00446168" w:rsidRDefault="00A81F33" w:rsidP="00A81F33">
      <w:pPr>
        <w:spacing w:line="360" w:lineRule="auto"/>
        <w:ind w:firstLine="709"/>
        <w:jc w:val="both"/>
        <w:rPr>
          <w:rStyle w:val="fontstyle01"/>
          <w:sz w:val="28"/>
          <w:szCs w:val="28"/>
        </w:rPr>
      </w:pPr>
      <w:r>
        <w:rPr>
          <w:rStyle w:val="fontstyle01"/>
          <w:sz w:val="28"/>
          <w:szCs w:val="28"/>
        </w:rPr>
        <w:t xml:space="preserve">           </w:t>
      </w:r>
      <w:r w:rsidRPr="00A81F33">
        <w:rPr>
          <w:rStyle w:val="fontstyle01"/>
          <w:sz w:val="28"/>
          <w:szCs w:val="28"/>
        </w:rPr>
        <w:t xml:space="preserve">Таблица - </w:t>
      </w:r>
      <w:r w:rsidRPr="00A81F33">
        <w:rPr>
          <w:rStyle w:val="fontstyle01"/>
          <w:sz w:val="28"/>
          <w:szCs w:val="28"/>
        </w:rPr>
        <w:t xml:space="preserve">Тестирование методом анализа причинно-следственных связей для </w:t>
      </w:r>
      <w:r w:rsidRPr="00A81F33">
        <w:rPr>
          <w:rStyle w:val="fontstyle01"/>
          <w:sz w:val="28"/>
          <w:szCs w:val="28"/>
        </w:rPr>
        <w:t>преподавателя</w:t>
      </w:r>
      <w:r w:rsidR="0009492C">
        <w:rPr>
          <w:rStyle w:val="fontstyle01"/>
          <w:sz w:val="28"/>
          <w:szCs w:val="28"/>
        </w:rPr>
        <w:t xml:space="preserve"> при авторизаци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A81F33" w:rsidRPr="00BE59CC" w14:paraId="0D693385" w14:textId="77777777" w:rsidTr="00A81F33">
        <w:tc>
          <w:tcPr>
            <w:tcW w:w="2336" w:type="dxa"/>
          </w:tcPr>
          <w:p w14:paraId="262AF9B2" w14:textId="092AB3A1" w:rsidR="00A81F33" w:rsidRPr="00BE59CC" w:rsidRDefault="00A81F33" w:rsidP="0009492C">
            <w:pPr>
              <w:spacing w:line="360" w:lineRule="auto"/>
              <w:jc w:val="center"/>
              <w:rPr>
                <w:rStyle w:val="fontstyle01"/>
                <w:sz w:val="26"/>
                <w:szCs w:val="26"/>
                <w:lang w:val="ru-RU"/>
              </w:rPr>
            </w:pPr>
            <w:r w:rsidRPr="00BE59CC">
              <w:rPr>
                <w:rStyle w:val="fontstyle01"/>
                <w:sz w:val="26"/>
                <w:szCs w:val="26"/>
                <w:lang w:val="ru-RU"/>
              </w:rPr>
              <w:t>Описание теста</w:t>
            </w:r>
          </w:p>
        </w:tc>
        <w:tc>
          <w:tcPr>
            <w:tcW w:w="2336" w:type="dxa"/>
          </w:tcPr>
          <w:p w14:paraId="59B9E04E" w14:textId="6BDEC571" w:rsidR="00A81F33" w:rsidRPr="00BE59CC" w:rsidRDefault="00A81F33" w:rsidP="0009492C">
            <w:pPr>
              <w:spacing w:line="360" w:lineRule="auto"/>
              <w:jc w:val="center"/>
              <w:rPr>
                <w:rStyle w:val="fontstyle01"/>
                <w:sz w:val="26"/>
                <w:szCs w:val="26"/>
                <w:lang w:val="ru-RU"/>
              </w:rPr>
            </w:pPr>
            <w:r w:rsidRPr="00BE59CC">
              <w:rPr>
                <w:rStyle w:val="fontstyle01"/>
                <w:sz w:val="26"/>
                <w:szCs w:val="26"/>
                <w:lang w:val="ru-RU"/>
              </w:rPr>
              <w:t>Ожидаемый результат</w:t>
            </w:r>
          </w:p>
        </w:tc>
        <w:tc>
          <w:tcPr>
            <w:tcW w:w="2336" w:type="dxa"/>
          </w:tcPr>
          <w:p w14:paraId="4ADEE47B" w14:textId="28300BDE" w:rsidR="00A81F33" w:rsidRPr="00BE59CC" w:rsidRDefault="0009492C" w:rsidP="0009492C">
            <w:pPr>
              <w:spacing w:line="360" w:lineRule="auto"/>
              <w:jc w:val="center"/>
              <w:rPr>
                <w:rStyle w:val="fontstyle01"/>
                <w:sz w:val="26"/>
                <w:szCs w:val="26"/>
                <w:lang w:val="ru-RU"/>
              </w:rPr>
            </w:pPr>
            <w:r w:rsidRPr="00BE59CC">
              <w:rPr>
                <w:rStyle w:val="fontstyle01"/>
                <w:sz w:val="26"/>
                <w:szCs w:val="26"/>
                <w:lang w:val="ru-RU"/>
              </w:rPr>
              <w:t>Полученный результат</w:t>
            </w:r>
          </w:p>
        </w:tc>
        <w:tc>
          <w:tcPr>
            <w:tcW w:w="2337" w:type="dxa"/>
          </w:tcPr>
          <w:p w14:paraId="63F01BD9" w14:textId="49E2C4EE" w:rsidR="00A81F33" w:rsidRPr="00BE59CC" w:rsidRDefault="0009492C" w:rsidP="00BE59CC">
            <w:pPr>
              <w:spacing w:line="360" w:lineRule="auto"/>
              <w:jc w:val="center"/>
              <w:rPr>
                <w:rStyle w:val="fontstyle01"/>
                <w:sz w:val="26"/>
                <w:szCs w:val="26"/>
                <w:lang w:val="ru-RU"/>
              </w:rPr>
            </w:pPr>
            <w:r w:rsidRPr="00BE59CC">
              <w:rPr>
                <w:rStyle w:val="fontstyle01"/>
                <w:sz w:val="26"/>
                <w:szCs w:val="26"/>
                <w:lang w:val="ru-RU"/>
              </w:rPr>
              <w:t>Вывод</w:t>
            </w:r>
          </w:p>
        </w:tc>
      </w:tr>
      <w:tr w:rsidR="00A81F33" w:rsidRPr="00BE59CC" w14:paraId="4B55F004" w14:textId="77777777" w:rsidTr="00A81F33">
        <w:tc>
          <w:tcPr>
            <w:tcW w:w="2336" w:type="dxa"/>
          </w:tcPr>
          <w:p w14:paraId="17EA2712" w14:textId="1E2DA0D0" w:rsidR="00A81F33" w:rsidRPr="00BE59CC" w:rsidRDefault="0009492C" w:rsidP="00A81F33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Поля логина и пароля пусты, затем нажать на кнопку «</w:t>
            </w: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</w:rPr>
              <w:t>Login</w:t>
            </w: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»</w:t>
            </w:r>
          </w:p>
        </w:tc>
        <w:tc>
          <w:tcPr>
            <w:tcW w:w="2336" w:type="dxa"/>
          </w:tcPr>
          <w:p w14:paraId="0CE9A865" w14:textId="5639284D" w:rsidR="00A81F33" w:rsidRPr="00BE59CC" w:rsidRDefault="0009492C" w:rsidP="0009492C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Авторизуйтесь не успешно и не перейдите на главную</w:t>
            </w: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 xml:space="preserve"> </w:t>
            </w: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страницу</w:t>
            </w:r>
          </w:p>
        </w:tc>
        <w:tc>
          <w:tcPr>
            <w:tcW w:w="2336" w:type="dxa"/>
          </w:tcPr>
          <w:p w14:paraId="7AEDEFC6" w14:textId="4A41B681" w:rsidR="00A81F33" w:rsidRPr="00BE59CC" w:rsidRDefault="0009492C" w:rsidP="0009492C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Авторизуйтесь не успешно и не перейдите на главную</w:t>
            </w: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 xml:space="preserve"> </w:t>
            </w: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страницу</w:t>
            </w:r>
          </w:p>
        </w:tc>
        <w:tc>
          <w:tcPr>
            <w:tcW w:w="2337" w:type="dxa"/>
          </w:tcPr>
          <w:p w14:paraId="15146AE8" w14:textId="6DBCAC13" w:rsidR="00A81F33" w:rsidRPr="00BE59CC" w:rsidRDefault="0009492C" w:rsidP="00BE59CC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Успешно</w:t>
            </w:r>
          </w:p>
        </w:tc>
      </w:tr>
      <w:tr w:rsidR="0009492C" w:rsidRPr="00BE59CC" w14:paraId="5E73A1F7" w14:textId="77777777" w:rsidTr="00A81F33">
        <w:tc>
          <w:tcPr>
            <w:tcW w:w="2336" w:type="dxa"/>
          </w:tcPr>
          <w:p w14:paraId="744099AA" w14:textId="58DF75FA" w:rsidR="0009492C" w:rsidRPr="00BE59CC" w:rsidRDefault="0009492C" w:rsidP="00A81F33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 xml:space="preserve">Поля логина и пароля </w:t>
            </w: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заполнены</w:t>
            </w: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, но</w:t>
            </w: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 xml:space="preserve"> неправильные, затем</w:t>
            </w: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 xml:space="preserve"> нажать на кнопку «</w:t>
            </w: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</w:rPr>
              <w:t>Login</w:t>
            </w: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»</w:t>
            </w:r>
          </w:p>
        </w:tc>
        <w:tc>
          <w:tcPr>
            <w:tcW w:w="2336" w:type="dxa"/>
          </w:tcPr>
          <w:p w14:paraId="6D5411E1" w14:textId="3FBDA593" w:rsidR="0009492C" w:rsidRPr="00BE59CC" w:rsidRDefault="0009492C" w:rsidP="0009492C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Авторизуйтесь не успешно и не перейдите на главную страницу</w:t>
            </w:r>
          </w:p>
        </w:tc>
        <w:tc>
          <w:tcPr>
            <w:tcW w:w="2336" w:type="dxa"/>
          </w:tcPr>
          <w:p w14:paraId="4D3EE025" w14:textId="78B6971F" w:rsidR="0009492C" w:rsidRPr="00BE59CC" w:rsidRDefault="0009492C" w:rsidP="0009492C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Авторизуйтесь не успешно и не перейдите на главную страницу</w:t>
            </w:r>
          </w:p>
        </w:tc>
        <w:tc>
          <w:tcPr>
            <w:tcW w:w="2337" w:type="dxa"/>
          </w:tcPr>
          <w:p w14:paraId="0029CB94" w14:textId="5DC1A1BF" w:rsidR="0009492C" w:rsidRPr="00BE59CC" w:rsidRDefault="0009492C" w:rsidP="00BE59CC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Успешно</w:t>
            </w:r>
          </w:p>
        </w:tc>
      </w:tr>
      <w:tr w:rsidR="0009492C" w:rsidRPr="00BE59CC" w14:paraId="42681687" w14:textId="77777777" w:rsidTr="00A81F33">
        <w:tc>
          <w:tcPr>
            <w:tcW w:w="2336" w:type="dxa"/>
          </w:tcPr>
          <w:p w14:paraId="21AB05D6" w14:textId="606B009B" w:rsidR="0009492C" w:rsidRPr="00BE59CC" w:rsidRDefault="0009492C" w:rsidP="00A81F33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 xml:space="preserve">Поля логина и пароля </w:t>
            </w:r>
            <w:r w:rsidR="00BE59CC"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 xml:space="preserve">правильно </w:t>
            </w: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заполнены</w:t>
            </w:r>
            <w:r w:rsidR="00BE59CC"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,</w:t>
            </w: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 xml:space="preserve"> затем нажать на кнопку «</w:t>
            </w: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</w:rPr>
              <w:t>Login</w:t>
            </w: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»</w:t>
            </w:r>
          </w:p>
        </w:tc>
        <w:tc>
          <w:tcPr>
            <w:tcW w:w="2336" w:type="dxa"/>
          </w:tcPr>
          <w:p w14:paraId="390BB23E" w14:textId="21EB8256" w:rsidR="0009492C" w:rsidRPr="00BE59CC" w:rsidRDefault="00BE59CC" w:rsidP="00BE59CC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Авторизуйтесь успешно и перейдите на главную страницу</w:t>
            </w:r>
          </w:p>
        </w:tc>
        <w:tc>
          <w:tcPr>
            <w:tcW w:w="2336" w:type="dxa"/>
          </w:tcPr>
          <w:p w14:paraId="10C1C3A7" w14:textId="29FD8754" w:rsidR="0009492C" w:rsidRPr="00BE59CC" w:rsidRDefault="00BE59CC" w:rsidP="0009492C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Авторизуйтесь успешно и перейдите на главную страницу</w:t>
            </w:r>
          </w:p>
        </w:tc>
        <w:tc>
          <w:tcPr>
            <w:tcW w:w="2337" w:type="dxa"/>
          </w:tcPr>
          <w:p w14:paraId="747B89F3" w14:textId="19B14DEF" w:rsidR="0009492C" w:rsidRPr="00BE59CC" w:rsidRDefault="00BE59CC" w:rsidP="00BE59CC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</w:pPr>
            <w:r w:rsidRPr="00BE59CC">
              <w:rPr>
                <w:rStyle w:val="fontstyle01"/>
                <w:rFonts w:ascii="Times New Roman" w:hAnsi="Times New Roman" w:cs="Times New Roman"/>
                <w:sz w:val="26"/>
                <w:szCs w:val="26"/>
                <w:lang w:val="ru-RU"/>
              </w:rPr>
              <w:t>Успешно</w:t>
            </w:r>
          </w:p>
        </w:tc>
      </w:tr>
    </w:tbl>
    <w:p w14:paraId="5A5B5D34" w14:textId="182CB82F" w:rsidR="00BE59CC" w:rsidRDefault="00BE59CC" w:rsidP="00BE59CC">
      <w:pPr>
        <w:spacing w:line="360" w:lineRule="auto"/>
        <w:jc w:val="both"/>
        <w:rPr>
          <w:rStyle w:val="fontstyle01"/>
          <w:sz w:val="28"/>
          <w:szCs w:val="28"/>
        </w:rPr>
      </w:pPr>
    </w:p>
    <w:p w14:paraId="06A29428" w14:textId="77777777" w:rsidR="00913C82" w:rsidRDefault="00913C82" w:rsidP="00BE59CC">
      <w:pPr>
        <w:spacing w:line="360" w:lineRule="auto"/>
        <w:jc w:val="both"/>
        <w:rPr>
          <w:rStyle w:val="fontstyle01"/>
          <w:sz w:val="28"/>
          <w:szCs w:val="28"/>
        </w:rPr>
      </w:pPr>
    </w:p>
    <w:p w14:paraId="1851B8E2" w14:textId="74512772" w:rsidR="00BE59CC" w:rsidRDefault="00BE59CC" w:rsidP="00BE59CC">
      <w:pPr>
        <w:spacing w:line="360" w:lineRule="auto"/>
        <w:ind w:firstLine="709"/>
        <w:jc w:val="both"/>
        <w:rPr>
          <w:rStyle w:val="fontstyle01"/>
          <w:sz w:val="28"/>
          <w:szCs w:val="28"/>
        </w:rPr>
      </w:pPr>
      <w:r>
        <w:rPr>
          <w:rStyle w:val="fontstyle01"/>
          <w:sz w:val="28"/>
          <w:szCs w:val="28"/>
        </w:rPr>
        <w:lastRenderedPageBreak/>
        <w:t xml:space="preserve">           </w:t>
      </w:r>
      <w:r w:rsidRPr="00A81F33">
        <w:rPr>
          <w:rStyle w:val="fontstyle01"/>
          <w:sz w:val="28"/>
          <w:szCs w:val="28"/>
        </w:rPr>
        <w:t>Таблица - Тестирование методом анализа причинно-следственных связей для преподавателя</w:t>
      </w:r>
      <w:r>
        <w:rPr>
          <w:rStyle w:val="fontstyle01"/>
          <w:sz w:val="28"/>
          <w:szCs w:val="28"/>
        </w:rPr>
        <w:t xml:space="preserve"> при</w:t>
      </w:r>
      <w:r w:rsidR="00DD0A83">
        <w:rPr>
          <w:rStyle w:val="fontstyle01"/>
          <w:sz w:val="28"/>
          <w:szCs w:val="28"/>
          <w:lang w:val="vi-VN"/>
        </w:rPr>
        <w:t xml:space="preserve"> </w:t>
      </w:r>
      <w:r>
        <w:rPr>
          <w:rStyle w:val="fontstyle01"/>
          <w:sz w:val="28"/>
          <w:szCs w:val="28"/>
        </w:rPr>
        <w:t xml:space="preserve"> </w:t>
      </w:r>
      <w:r>
        <w:rPr>
          <w:rStyle w:val="fontstyle01"/>
          <w:sz w:val="28"/>
          <w:szCs w:val="28"/>
        </w:rPr>
        <w:t>других функциях преподавателя (после успешной авторизации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BE59CC" w14:paraId="1A511F1A" w14:textId="77777777" w:rsidTr="00AF09F1">
        <w:tc>
          <w:tcPr>
            <w:tcW w:w="2336" w:type="dxa"/>
          </w:tcPr>
          <w:p w14:paraId="3AF38FC7" w14:textId="77777777" w:rsidR="00BE59CC" w:rsidRPr="00A81F33" w:rsidRDefault="00BE59CC" w:rsidP="00AF09F1">
            <w:pPr>
              <w:spacing w:line="360" w:lineRule="auto"/>
              <w:jc w:val="center"/>
              <w:rPr>
                <w:rStyle w:val="fontstyle01"/>
                <w:sz w:val="28"/>
                <w:szCs w:val="28"/>
                <w:lang w:val="ru-RU"/>
              </w:rPr>
            </w:pPr>
            <w:r>
              <w:rPr>
                <w:rStyle w:val="fontstyle01"/>
                <w:sz w:val="28"/>
                <w:szCs w:val="28"/>
                <w:lang w:val="ru-RU"/>
              </w:rPr>
              <w:t>Описание теста</w:t>
            </w:r>
          </w:p>
        </w:tc>
        <w:tc>
          <w:tcPr>
            <w:tcW w:w="2336" w:type="dxa"/>
          </w:tcPr>
          <w:p w14:paraId="2CDF8A61" w14:textId="77777777" w:rsidR="00BE59CC" w:rsidRPr="00A81F33" w:rsidRDefault="00BE59CC" w:rsidP="00AF09F1">
            <w:pPr>
              <w:spacing w:line="360" w:lineRule="auto"/>
              <w:jc w:val="center"/>
              <w:rPr>
                <w:rStyle w:val="fontstyle01"/>
                <w:sz w:val="28"/>
                <w:szCs w:val="28"/>
                <w:lang w:val="ru-RU"/>
              </w:rPr>
            </w:pPr>
            <w:r>
              <w:rPr>
                <w:rStyle w:val="fontstyle01"/>
                <w:sz w:val="28"/>
                <w:szCs w:val="28"/>
                <w:lang w:val="ru-RU"/>
              </w:rPr>
              <w:t>Ожидаемый результат</w:t>
            </w:r>
          </w:p>
        </w:tc>
        <w:tc>
          <w:tcPr>
            <w:tcW w:w="2336" w:type="dxa"/>
          </w:tcPr>
          <w:p w14:paraId="16CC70D9" w14:textId="77777777" w:rsidR="00BE59CC" w:rsidRPr="0009492C" w:rsidRDefault="00BE59CC" w:rsidP="00AF09F1">
            <w:pPr>
              <w:spacing w:line="360" w:lineRule="auto"/>
              <w:jc w:val="center"/>
              <w:rPr>
                <w:rStyle w:val="fontstyle01"/>
                <w:sz w:val="28"/>
                <w:szCs w:val="28"/>
                <w:lang w:val="ru-RU"/>
              </w:rPr>
            </w:pPr>
            <w:r>
              <w:rPr>
                <w:rStyle w:val="fontstyle01"/>
                <w:sz w:val="28"/>
                <w:szCs w:val="28"/>
                <w:lang w:val="ru-RU"/>
              </w:rPr>
              <w:t>Полученный результат</w:t>
            </w:r>
          </w:p>
        </w:tc>
        <w:tc>
          <w:tcPr>
            <w:tcW w:w="2337" w:type="dxa"/>
          </w:tcPr>
          <w:p w14:paraId="3C1204DB" w14:textId="77777777" w:rsidR="00BE59CC" w:rsidRPr="0009492C" w:rsidRDefault="00BE59CC" w:rsidP="00AF09F1">
            <w:pPr>
              <w:spacing w:line="360" w:lineRule="auto"/>
              <w:jc w:val="center"/>
              <w:rPr>
                <w:rStyle w:val="fontstyle01"/>
                <w:sz w:val="28"/>
                <w:szCs w:val="28"/>
                <w:lang w:val="ru-RU"/>
              </w:rPr>
            </w:pPr>
            <w:r>
              <w:rPr>
                <w:rStyle w:val="fontstyle01"/>
                <w:sz w:val="28"/>
                <w:szCs w:val="28"/>
                <w:lang w:val="ru-RU"/>
              </w:rPr>
              <w:t>Вывод</w:t>
            </w:r>
          </w:p>
        </w:tc>
      </w:tr>
      <w:tr w:rsidR="00BE59CC" w14:paraId="693FE2CE" w14:textId="77777777" w:rsidTr="00AF09F1">
        <w:tc>
          <w:tcPr>
            <w:tcW w:w="2336" w:type="dxa"/>
          </w:tcPr>
          <w:p w14:paraId="3522DE3F" w14:textId="4373AAE5" w:rsidR="00BE59CC" w:rsidRPr="0009492C" w:rsidRDefault="00BE59CC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Нажать на кнопку </w:t>
            </w:r>
            <w:r w:rsidRPr="00BE59CC">
              <w:rPr>
                <w:rStyle w:val="fontstyle01"/>
                <w:rFonts w:ascii="Times New Roman" w:hAnsi="Times New Roman" w:cs="Times New Roman"/>
                <w:lang w:val="ru-RU"/>
              </w:rPr>
              <w:drawing>
                <wp:inline distT="0" distB="0" distL="0" distR="0" wp14:anchorId="476FDE58" wp14:editId="29B1B6ED">
                  <wp:extent cx="274344" cy="297206"/>
                  <wp:effectExtent l="0" t="0" r="0" b="762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44" cy="297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6" w:type="dxa"/>
          </w:tcPr>
          <w:p w14:paraId="15B4DA66" w14:textId="4CEE25E8" w:rsidR="00BE59CC" w:rsidRPr="00BE59CC" w:rsidRDefault="00BE59CC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vi-VN"/>
              </w:rPr>
            </w:pPr>
            <w:r w:rsidRPr="00BE59CC">
              <w:rPr>
                <w:rStyle w:val="fontstyle01"/>
                <w:rFonts w:ascii="Times New Roman" w:hAnsi="Times New Roman" w:cs="Times New Roman"/>
                <w:lang w:val="vi-VN"/>
              </w:rPr>
              <w:t>Показать или скрыть меню страницы</w:t>
            </w:r>
          </w:p>
        </w:tc>
        <w:tc>
          <w:tcPr>
            <w:tcW w:w="2336" w:type="dxa"/>
          </w:tcPr>
          <w:p w14:paraId="562B47C8" w14:textId="1443B223" w:rsidR="00BE59CC" w:rsidRPr="0009492C" w:rsidRDefault="00BE59CC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BE59CC">
              <w:rPr>
                <w:rStyle w:val="fontstyle01"/>
                <w:rFonts w:ascii="Times New Roman" w:hAnsi="Times New Roman" w:cs="Times New Roman"/>
                <w:lang w:val="ru-RU"/>
              </w:rPr>
              <w:t>Показать или скрыть меню страницы</w:t>
            </w:r>
          </w:p>
        </w:tc>
        <w:tc>
          <w:tcPr>
            <w:tcW w:w="2337" w:type="dxa"/>
          </w:tcPr>
          <w:p w14:paraId="556D9D7F" w14:textId="77777777" w:rsidR="00BE59CC" w:rsidRPr="0009492C" w:rsidRDefault="00BE59CC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09492C">
              <w:rPr>
                <w:rStyle w:val="fontstyle01"/>
                <w:rFonts w:ascii="Times New Roman" w:hAnsi="Times New Roman" w:cs="Times New Roman"/>
                <w:lang w:val="ru-RU"/>
              </w:rPr>
              <w:t>Успешно</w:t>
            </w:r>
          </w:p>
        </w:tc>
      </w:tr>
      <w:tr w:rsidR="00BE59CC" w14:paraId="1A7999A7" w14:textId="77777777" w:rsidTr="00AF09F1">
        <w:tc>
          <w:tcPr>
            <w:tcW w:w="2336" w:type="dxa"/>
          </w:tcPr>
          <w:p w14:paraId="2F3BEA7F" w14:textId="77777777" w:rsidR="00BE59CC" w:rsidRDefault="00BE59CC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Нажать на кнопку</w:t>
            </w:r>
          </w:p>
          <w:p w14:paraId="52ECF896" w14:textId="6051720C" w:rsidR="00BE59CC" w:rsidRPr="0009492C" w:rsidRDefault="00BE59CC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BE59CC">
              <w:rPr>
                <w:rStyle w:val="fontstyle01"/>
                <w:rFonts w:ascii="Times New Roman" w:hAnsi="Times New Roman" w:cs="Times New Roman"/>
                <w:lang w:val="ru-RU"/>
              </w:rPr>
              <w:drawing>
                <wp:inline distT="0" distB="0" distL="0" distR="0" wp14:anchorId="2F911299" wp14:editId="6B83420F">
                  <wp:extent cx="1089754" cy="28958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9754" cy="289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6" w:type="dxa"/>
          </w:tcPr>
          <w:p w14:paraId="68098714" w14:textId="1068165D" w:rsidR="00BE59CC" w:rsidRPr="0009492C" w:rsidRDefault="0017051B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17051B">
              <w:rPr>
                <w:rStyle w:val="fontstyle01"/>
                <w:rFonts w:ascii="Times New Roman" w:hAnsi="Times New Roman" w:cs="Times New Roman"/>
                <w:lang w:val="ru-RU"/>
              </w:rPr>
              <w:t>Перейдите на страницу приборной доски преподавателя</w:t>
            </w:r>
          </w:p>
        </w:tc>
        <w:tc>
          <w:tcPr>
            <w:tcW w:w="2336" w:type="dxa"/>
          </w:tcPr>
          <w:p w14:paraId="508FFC61" w14:textId="3B6E70A2" w:rsidR="00BE59CC" w:rsidRPr="0009492C" w:rsidRDefault="0017051B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17051B">
              <w:rPr>
                <w:rStyle w:val="fontstyle01"/>
                <w:rFonts w:ascii="Times New Roman" w:hAnsi="Times New Roman" w:cs="Times New Roman"/>
                <w:lang w:val="ru-RU"/>
              </w:rPr>
              <w:t>Перейдите на страницу приборной доски преподавателя</w:t>
            </w:r>
          </w:p>
        </w:tc>
        <w:tc>
          <w:tcPr>
            <w:tcW w:w="2337" w:type="dxa"/>
          </w:tcPr>
          <w:p w14:paraId="3ED20794" w14:textId="77777777" w:rsidR="00BE59CC" w:rsidRPr="0009492C" w:rsidRDefault="00BE59CC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09492C">
              <w:rPr>
                <w:rStyle w:val="fontstyle01"/>
                <w:rFonts w:ascii="Times New Roman" w:hAnsi="Times New Roman" w:cs="Times New Roman"/>
                <w:lang w:val="ru-RU"/>
              </w:rPr>
              <w:t>Успешно</w:t>
            </w:r>
          </w:p>
        </w:tc>
      </w:tr>
      <w:tr w:rsidR="00BE59CC" w14:paraId="3D7913B5" w14:textId="77777777" w:rsidTr="00AF09F1">
        <w:tc>
          <w:tcPr>
            <w:tcW w:w="2336" w:type="dxa"/>
          </w:tcPr>
          <w:p w14:paraId="403D6B29" w14:textId="77777777" w:rsidR="00BE59CC" w:rsidRDefault="00BE59CC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Нажать на кнопку</w:t>
            </w:r>
          </w:p>
          <w:p w14:paraId="460849D3" w14:textId="5C27D3AC" w:rsidR="00BE59CC" w:rsidRPr="0009492C" w:rsidRDefault="00BE59CC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BE59CC">
              <w:rPr>
                <w:rStyle w:val="fontstyle01"/>
                <w:rFonts w:ascii="Times New Roman" w:hAnsi="Times New Roman" w:cs="Times New Roman"/>
                <w:lang w:val="ru-RU"/>
              </w:rPr>
              <w:drawing>
                <wp:inline distT="0" distB="0" distL="0" distR="0" wp14:anchorId="7EF04A64" wp14:editId="6362E785">
                  <wp:extent cx="838273" cy="259102"/>
                  <wp:effectExtent l="0" t="0" r="0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8273" cy="2591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6" w:type="dxa"/>
          </w:tcPr>
          <w:p w14:paraId="4704F94C" w14:textId="38AB8F61" w:rsidR="00BE59CC" w:rsidRPr="0017051B" w:rsidRDefault="0017051B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17051B">
              <w:rPr>
                <w:rStyle w:val="fontstyle01"/>
                <w:rFonts w:ascii="Times New Roman" w:hAnsi="Times New Roman" w:cs="Times New Roman"/>
                <w:lang w:val="ru-RU"/>
              </w:rPr>
              <w:t>Перейдите на страницу</w:t>
            </w:r>
            <w:r>
              <w:rPr>
                <w:rStyle w:val="fontstyle01"/>
                <w:rFonts w:ascii="Times New Roman" w:hAnsi="Times New Roman" w:cs="Times New Roman"/>
                <w:lang w:val="vi-VN"/>
              </w:rPr>
              <w:t xml:space="preserve">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предметов</w:t>
            </w:r>
          </w:p>
        </w:tc>
        <w:tc>
          <w:tcPr>
            <w:tcW w:w="2336" w:type="dxa"/>
          </w:tcPr>
          <w:p w14:paraId="24DCA3B1" w14:textId="04EC9E6D" w:rsidR="00BE59CC" w:rsidRPr="0009492C" w:rsidRDefault="0017051B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17051B">
              <w:rPr>
                <w:rStyle w:val="fontstyle01"/>
                <w:rFonts w:ascii="Times New Roman" w:hAnsi="Times New Roman" w:cs="Times New Roman"/>
                <w:lang w:val="ru-RU"/>
              </w:rPr>
              <w:t>Перейдите на страницу</w:t>
            </w:r>
            <w:r>
              <w:rPr>
                <w:rStyle w:val="fontstyle01"/>
                <w:rFonts w:ascii="Times New Roman" w:hAnsi="Times New Roman" w:cs="Times New Roman"/>
                <w:lang w:val="vi-VN"/>
              </w:rPr>
              <w:t xml:space="preserve">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предметов</w:t>
            </w:r>
          </w:p>
        </w:tc>
        <w:tc>
          <w:tcPr>
            <w:tcW w:w="2337" w:type="dxa"/>
          </w:tcPr>
          <w:p w14:paraId="3F8070ED" w14:textId="77777777" w:rsidR="00BE59CC" w:rsidRPr="0009492C" w:rsidRDefault="00BE59CC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09492C">
              <w:rPr>
                <w:rStyle w:val="fontstyle01"/>
                <w:rFonts w:ascii="Times New Roman" w:hAnsi="Times New Roman" w:cs="Times New Roman"/>
                <w:lang w:val="ru-RU"/>
              </w:rPr>
              <w:t>Успешно</w:t>
            </w:r>
          </w:p>
        </w:tc>
      </w:tr>
      <w:tr w:rsidR="00BE59CC" w14:paraId="63F71F62" w14:textId="77777777" w:rsidTr="00AF09F1">
        <w:tc>
          <w:tcPr>
            <w:tcW w:w="2336" w:type="dxa"/>
          </w:tcPr>
          <w:p w14:paraId="3D3C3068" w14:textId="77777777" w:rsidR="00BE59CC" w:rsidRDefault="00BE59CC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Нажать на кнопку</w:t>
            </w:r>
          </w:p>
          <w:p w14:paraId="1875273F" w14:textId="7E65B7AB" w:rsidR="00BE59CC" w:rsidRDefault="00820B2A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</w:rPr>
            </w:pPr>
            <w:r w:rsidRPr="00820B2A">
              <w:rPr>
                <w:rStyle w:val="fontstyle01"/>
                <w:rFonts w:ascii="Times New Roman" w:hAnsi="Times New Roman" w:cs="Times New Roman"/>
              </w:rPr>
              <w:drawing>
                <wp:inline distT="0" distB="0" distL="0" distR="0" wp14:anchorId="1F44085E" wp14:editId="1001D1B2">
                  <wp:extent cx="990686" cy="25148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0686" cy="2514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6" w:type="dxa"/>
          </w:tcPr>
          <w:p w14:paraId="616F4911" w14:textId="110AB23A" w:rsidR="00BE59CC" w:rsidRPr="0017051B" w:rsidRDefault="0017051B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17051B">
              <w:rPr>
                <w:rStyle w:val="fontstyle01"/>
                <w:rFonts w:ascii="Times New Roman" w:hAnsi="Times New Roman" w:cs="Times New Roman"/>
                <w:lang w:val="ru-RU"/>
              </w:rPr>
              <w:t>Перейдите на страницу</w:t>
            </w:r>
            <w:r>
              <w:rPr>
                <w:rStyle w:val="fontstyle01"/>
                <w:rFonts w:ascii="Times New Roman" w:hAnsi="Times New Roman" w:cs="Times New Roman"/>
                <w:lang w:val="vi-VN"/>
              </w:rPr>
              <w:t xml:space="preserve">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банка вопросов</w:t>
            </w:r>
          </w:p>
        </w:tc>
        <w:tc>
          <w:tcPr>
            <w:tcW w:w="2336" w:type="dxa"/>
          </w:tcPr>
          <w:p w14:paraId="0552FF53" w14:textId="24CB5E0E" w:rsidR="00BE59CC" w:rsidRPr="0017051B" w:rsidRDefault="0017051B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17051B">
              <w:rPr>
                <w:rStyle w:val="fontstyle01"/>
                <w:rFonts w:ascii="Times New Roman" w:hAnsi="Times New Roman" w:cs="Times New Roman"/>
                <w:lang w:val="ru-RU"/>
              </w:rPr>
              <w:t>Перейдите на страницу</w:t>
            </w:r>
            <w:r>
              <w:rPr>
                <w:rStyle w:val="fontstyle01"/>
                <w:rFonts w:ascii="Times New Roman" w:hAnsi="Times New Roman" w:cs="Times New Roman"/>
                <w:lang w:val="vi-VN"/>
              </w:rPr>
              <w:t xml:space="preserve">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банка вопросов</w:t>
            </w:r>
          </w:p>
        </w:tc>
        <w:tc>
          <w:tcPr>
            <w:tcW w:w="2337" w:type="dxa"/>
          </w:tcPr>
          <w:p w14:paraId="5C19C714" w14:textId="17272CA5" w:rsidR="00BE59CC" w:rsidRPr="0009492C" w:rsidRDefault="0017051B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</w:rPr>
            </w:pPr>
            <w:r w:rsidRPr="0009492C">
              <w:rPr>
                <w:rStyle w:val="fontstyle01"/>
                <w:rFonts w:ascii="Times New Roman" w:hAnsi="Times New Roman" w:cs="Times New Roman"/>
                <w:lang w:val="ru-RU"/>
              </w:rPr>
              <w:t>Успешно</w:t>
            </w:r>
          </w:p>
        </w:tc>
      </w:tr>
      <w:tr w:rsidR="00BE59CC" w14:paraId="69197FB0" w14:textId="77777777" w:rsidTr="00AF09F1">
        <w:tc>
          <w:tcPr>
            <w:tcW w:w="2336" w:type="dxa"/>
          </w:tcPr>
          <w:p w14:paraId="2B652CB4" w14:textId="77777777" w:rsidR="00BE59CC" w:rsidRDefault="00BE59CC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Нажать на кнопку</w:t>
            </w:r>
          </w:p>
          <w:p w14:paraId="7BDBBEE4" w14:textId="511C9ACA" w:rsidR="00820B2A" w:rsidRDefault="00820B2A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</w:rPr>
            </w:pPr>
            <w:r w:rsidRPr="00820B2A">
              <w:rPr>
                <w:rStyle w:val="fontstyle01"/>
                <w:rFonts w:ascii="Times New Roman" w:hAnsi="Times New Roman" w:cs="Times New Roman"/>
              </w:rPr>
              <w:drawing>
                <wp:inline distT="0" distB="0" distL="0" distR="0" wp14:anchorId="516B0741" wp14:editId="12023A95">
                  <wp:extent cx="739204" cy="251482"/>
                  <wp:effectExtent l="0" t="0" r="381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9204" cy="2514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6" w:type="dxa"/>
          </w:tcPr>
          <w:p w14:paraId="38373527" w14:textId="47D07436" w:rsidR="00BE59CC" w:rsidRPr="0017051B" w:rsidRDefault="0017051B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17051B">
              <w:rPr>
                <w:rStyle w:val="fontstyle01"/>
                <w:rFonts w:ascii="Times New Roman" w:hAnsi="Times New Roman" w:cs="Times New Roman"/>
                <w:lang w:val="ru-RU"/>
              </w:rPr>
              <w:t>Перейдите на страницу</w:t>
            </w:r>
            <w:r>
              <w:rPr>
                <w:rStyle w:val="fontstyle01"/>
                <w:rFonts w:ascii="Times New Roman" w:hAnsi="Times New Roman" w:cs="Times New Roman"/>
                <w:lang w:val="vi-VN"/>
              </w:rPr>
              <w:t xml:space="preserve">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уровней </w:t>
            </w:r>
          </w:p>
        </w:tc>
        <w:tc>
          <w:tcPr>
            <w:tcW w:w="2336" w:type="dxa"/>
          </w:tcPr>
          <w:p w14:paraId="38FEEA9E" w14:textId="6685AF7B" w:rsidR="00BE59CC" w:rsidRPr="0017051B" w:rsidRDefault="0017051B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17051B">
              <w:rPr>
                <w:rStyle w:val="fontstyle01"/>
                <w:rFonts w:ascii="Times New Roman" w:hAnsi="Times New Roman" w:cs="Times New Roman"/>
                <w:lang w:val="ru-RU"/>
              </w:rPr>
              <w:t>Перейдите на страницу</w:t>
            </w:r>
            <w:r>
              <w:rPr>
                <w:rStyle w:val="fontstyle01"/>
                <w:rFonts w:ascii="Times New Roman" w:hAnsi="Times New Roman" w:cs="Times New Roman"/>
                <w:lang w:val="vi-VN"/>
              </w:rPr>
              <w:t xml:space="preserve">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уровней</w:t>
            </w:r>
          </w:p>
        </w:tc>
        <w:tc>
          <w:tcPr>
            <w:tcW w:w="2337" w:type="dxa"/>
          </w:tcPr>
          <w:p w14:paraId="267B73E3" w14:textId="26DF1572" w:rsidR="00BE59CC" w:rsidRPr="0017051B" w:rsidRDefault="0017051B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09492C">
              <w:rPr>
                <w:rStyle w:val="fontstyle01"/>
                <w:rFonts w:ascii="Times New Roman" w:hAnsi="Times New Roman" w:cs="Times New Roman"/>
                <w:lang w:val="ru-RU"/>
              </w:rPr>
              <w:t>Успешно</w:t>
            </w:r>
          </w:p>
        </w:tc>
      </w:tr>
      <w:tr w:rsidR="00BE59CC" w14:paraId="5BA724D8" w14:textId="77777777" w:rsidTr="00AF09F1">
        <w:tc>
          <w:tcPr>
            <w:tcW w:w="2336" w:type="dxa"/>
          </w:tcPr>
          <w:p w14:paraId="7915C440" w14:textId="77777777" w:rsidR="00BE59CC" w:rsidRDefault="00BE59CC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Нажать на кнопку</w:t>
            </w:r>
          </w:p>
          <w:p w14:paraId="2FFC132F" w14:textId="3B1A057A" w:rsidR="00820B2A" w:rsidRDefault="00820B2A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</w:rPr>
            </w:pPr>
            <w:r w:rsidRPr="00820B2A">
              <w:rPr>
                <w:rStyle w:val="fontstyle01"/>
                <w:rFonts w:ascii="Times New Roman" w:hAnsi="Times New Roman" w:cs="Times New Roman"/>
              </w:rPr>
              <w:drawing>
                <wp:inline distT="0" distB="0" distL="0" distR="0" wp14:anchorId="7050E6F2" wp14:editId="6AB8B2A5">
                  <wp:extent cx="762066" cy="266723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66" cy="2667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6" w:type="dxa"/>
          </w:tcPr>
          <w:p w14:paraId="7478BF53" w14:textId="23537B4D" w:rsidR="00BE59CC" w:rsidRPr="0017051B" w:rsidRDefault="0017051B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17051B">
              <w:rPr>
                <w:rStyle w:val="fontstyle01"/>
                <w:rFonts w:ascii="Times New Roman" w:hAnsi="Times New Roman" w:cs="Times New Roman"/>
                <w:lang w:val="ru-RU"/>
              </w:rPr>
              <w:t>Перейдите на страницу</w:t>
            </w:r>
            <w:r w:rsidRPr="0017051B">
              <w:rPr>
                <w:rStyle w:val="fontstyle01"/>
                <w:lang w:val="ru-RU"/>
              </w:rPr>
              <w:t xml:space="preserve"> </w:t>
            </w:r>
            <w:r w:rsidRPr="0017051B">
              <w:rPr>
                <w:rStyle w:val="fontstyle01"/>
                <w:lang w:val="ru-RU"/>
              </w:rPr>
              <w:t>свода выполненных экзаменов</w:t>
            </w:r>
          </w:p>
        </w:tc>
        <w:tc>
          <w:tcPr>
            <w:tcW w:w="2336" w:type="dxa"/>
          </w:tcPr>
          <w:p w14:paraId="5750B768" w14:textId="02F155EB" w:rsidR="00BE59CC" w:rsidRPr="0017051B" w:rsidRDefault="0017051B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17051B">
              <w:rPr>
                <w:rStyle w:val="fontstyle01"/>
                <w:rFonts w:ascii="Times New Roman" w:hAnsi="Times New Roman" w:cs="Times New Roman"/>
                <w:lang w:val="ru-RU"/>
              </w:rPr>
              <w:t>Перейдите на страницу</w:t>
            </w:r>
            <w:r w:rsidRPr="0017051B">
              <w:rPr>
                <w:rStyle w:val="fontstyle01"/>
                <w:lang w:val="ru-RU"/>
              </w:rPr>
              <w:t xml:space="preserve"> свода выполненных экзаменов</w:t>
            </w:r>
          </w:p>
        </w:tc>
        <w:tc>
          <w:tcPr>
            <w:tcW w:w="2337" w:type="dxa"/>
          </w:tcPr>
          <w:p w14:paraId="4E98EC1E" w14:textId="56A5ADB8" w:rsidR="00BE59CC" w:rsidRPr="0009492C" w:rsidRDefault="0017051B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</w:rPr>
            </w:pPr>
            <w:r w:rsidRPr="0009492C">
              <w:rPr>
                <w:rStyle w:val="fontstyle01"/>
                <w:rFonts w:ascii="Times New Roman" w:hAnsi="Times New Roman" w:cs="Times New Roman"/>
                <w:lang w:val="ru-RU"/>
              </w:rPr>
              <w:t>Успешно</w:t>
            </w:r>
          </w:p>
        </w:tc>
      </w:tr>
      <w:tr w:rsidR="0017051B" w14:paraId="63BB7BFA" w14:textId="77777777" w:rsidTr="00AF09F1">
        <w:tc>
          <w:tcPr>
            <w:tcW w:w="2336" w:type="dxa"/>
          </w:tcPr>
          <w:p w14:paraId="7EDD977C" w14:textId="3AE9A5B3" w:rsidR="0017051B" w:rsidRPr="0017051B" w:rsidRDefault="0017051B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Н</w:t>
            </w:r>
            <w:r w:rsidRPr="0017051B">
              <w:rPr>
                <w:rStyle w:val="fontstyle01"/>
                <w:rFonts w:ascii="Times New Roman" w:hAnsi="Times New Roman" w:cs="Times New Roman"/>
                <w:lang w:val="ru-RU"/>
              </w:rPr>
              <w:t>а страниц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е</w:t>
            </w:r>
            <w:r>
              <w:rPr>
                <w:rStyle w:val="fontstyle01"/>
                <w:rFonts w:ascii="Times New Roman" w:hAnsi="Times New Roman" w:cs="Times New Roman"/>
                <w:lang w:val="vi-VN"/>
              </w:rPr>
              <w:t xml:space="preserve">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уровней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, нажать на «</w:t>
            </w:r>
            <w:r w:rsidR="00DD0A83">
              <w:rPr>
                <w:rStyle w:val="fontstyle01"/>
                <w:rFonts w:ascii="Times New Roman" w:hAnsi="Times New Roman" w:cs="Times New Roman"/>
              </w:rPr>
              <w:t>Add</w:t>
            </w:r>
            <w:r w:rsidR="00DD0A83" w:rsidRPr="00DD0A83">
              <w:rPr>
                <w:rStyle w:val="fontstyle01"/>
                <w:rFonts w:ascii="Times New Roman" w:hAnsi="Times New Roman" w:cs="Times New Roman"/>
                <w:lang w:val="ru-RU"/>
              </w:rPr>
              <w:t xml:space="preserve"> </w:t>
            </w:r>
            <w:r w:rsidR="00DD0A83">
              <w:rPr>
                <w:rStyle w:val="fontstyle01"/>
                <w:rFonts w:ascii="Times New Roman" w:hAnsi="Times New Roman" w:cs="Times New Roman"/>
              </w:rPr>
              <w:t>Level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», </w:t>
            </w:r>
            <w:r w:rsidR="00DD0A83">
              <w:rPr>
                <w:rStyle w:val="fontstyle01"/>
                <w:rFonts w:ascii="Times New Roman" w:hAnsi="Times New Roman" w:cs="Times New Roman"/>
                <w:lang w:val="ru-RU"/>
              </w:rPr>
              <w:t>з</w:t>
            </w:r>
            <w:r w:rsidR="00DD0A83" w:rsidRPr="00DD0A83">
              <w:rPr>
                <w:rStyle w:val="fontstyle01"/>
                <w:lang w:val="ru-RU"/>
              </w:rPr>
              <w:t>аполнение правильно</w:t>
            </w:r>
            <w:r w:rsidR="00DD0A83">
              <w:rPr>
                <w:rStyle w:val="fontstyle01"/>
                <w:lang w:val="ru-RU"/>
              </w:rPr>
              <w:t xml:space="preserve"> полей и нажать «</w:t>
            </w:r>
            <w:r w:rsidR="00DD0A83">
              <w:rPr>
                <w:rStyle w:val="fontstyle01"/>
              </w:rPr>
              <w:t>Submit</w:t>
            </w:r>
            <w:r w:rsidR="00DD0A83">
              <w:rPr>
                <w:rStyle w:val="fontstyle01"/>
                <w:lang w:val="ru-RU"/>
              </w:rPr>
              <w:t>»</w:t>
            </w:r>
            <w:r w:rsidR="00DD0A83" w:rsidRPr="00DD0A83">
              <w:rPr>
                <w:rStyle w:val="fontstyle01"/>
                <w:lang w:val="ru-RU"/>
              </w:rPr>
              <w:t xml:space="preserve"> </w:t>
            </w:r>
          </w:p>
        </w:tc>
        <w:tc>
          <w:tcPr>
            <w:tcW w:w="2336" w:type="dxa"/>
          </w:tcPr>
          <w:p w14:paraId="1609665D" w14:textId="2DADCE90" w:rsidR="0017051B" w:rsidRPr="00DD0A83" w:rsidRDefault="00DD0A83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Новый уровень добавлен </w:t>
            </w:r>
          </w:p>
        </w:tc>
        <w:tc>
          <w:tcPr>
            <w:tcW w:w="2336" w:type="dxa"/>
          </w:tcPr>
          <w:p w14:paraId="01A8AA12" w14:textId="721C6D5B" w:rsidR="0017051B" w:rsidRPr="0017051B" w:rsidRDefault="00DD0A83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Новый уровень добавлен</w:t>
            </w:r>
          </w:p>
        </w:tc>
        <w:tc>
          <w:tcPr>
            <w:tcW w:w="2337" w:type="dxa"/>
          </w:tcPr>
          <w:p w14:paraId="3E91356D" w14:textId="6FBFC35A" w:rsidR="0017051B" w:rsidRPr="0017051B" w:rsidRDefault="00DD0A83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09492C">
              <w:rPr>
                <w:rStyle w:val="fontstyle01"/>
                <w:rFonts w:ascii="Times New Roman" w:hAnsi="Times New Roman" w:cs="Times New Roman"/>
                <w:lang w:val="ru-RU"/>
              </w:rPr>
              <w:t>Успешно</w:t>
            </w:r>
          </w:p>
        </w:tc>
      </w:tr>
      <w:tr w:rsidR="00DD0A83" w14:paraId="1E600931" w14:textId="77777777" w:rsidTr="00AF09F1">
        <w:tc>
          <w:tcPr>
            <w:tcW w:w="2336" w:type="dxa"/>
          </w:tcPr>
          <w:p w14:paraId="74930EBF" w14:textId="167FABAC" w:rsidR="00DD0A83" w:rsidRPr="00DD0A83" w:rsidRDefault="00DD0A83" w:rsidP="00DD0A83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Н</w:t>
            </w:r>
            <w:r w:rsidRPr="0017051B">
              <w:rPr>
                <w:rStyle w:val="fontstyle01"/>
                <w:rFonts w:ascii="Times New Roman" w:hAnsi="Times New Roman" w:cs="Times New Roman"/>
                <w:lang w:val="ru-RU"/>
              </w:rPr>
              <w:t>а страниц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е</w:t>
            </w:r>
            <w:r>
              <w:rPr>
                <w:rStyle w:val="fontstyle01"/>
                <w:rFonts w:ascii="Times New Roman" w:hAnsi="Times New Roman" w:cs="Times New Roman"/>
                <w:lang w:val="vi-VN"/>
              </w:rPr>
              <w:t xml:space="preserve">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уровней, нажать на «</w:t>
            </w:r>
            <w:r>
              <w:rPr>
                <w:rStyle w:val="fontstyle01"/>
                <w:rFonts w:ascii="Times New Roman" w:hAnsi="Times New Roman" w:cs="Times New Roman"/>
              </w:rPr>
              <w:t>Add</w:t>
            </w:r>
            <w:r w:rsidRPr="00DD0A83">
              <w:rPr>
                <w:rStyle w:val="fontstyle01"/>
                <w:rFonts w:ascii="Times New Roman" w:hAnsi="Times New Roman" w:cs="Times New Roman"/>
                <w:lang w:val="ru-RU"/>
              </w:rPr>
              <w:t xml:space="preserve"> </w:t>
            </w:r>
            <w:r>
              <w:rPr>
                <w:rStyle w:val="fontstyle01"/>
                <w:rFonts w:ascii="Times New Roman" w:hAnsi="Times New Roman" w:cs="Times New Roman"/>
              </w:rPr>
              <w:t>Level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», з</w:t>
            </w:r>
            <w:r w:rsidRPr="00DD0A83">
              <w:rPr>
                <w:rStyle w:val="fontstyle01"/>
                <w:lang w:val="ru-RU"/>
              </w:rPr>
              <w:t xml:space="preserve">аполнение </w:t>
            </w:r>
            <w:r w:rsidRPr="00DD0A83">
              <w:rPr>
                <w:rStyle w:val="fontstyle01"/>
                <w:lang w:val="ru-RU"/>
              </w:rPr>
              <w:lastRenderedPageBreak/>
              <w:t>правильно</w:t>
            </w:r>
            <w:r>
              <w:rPr>
                <w:rStyle w:val="fontstyle01"/>
                <w:lang w:val="ru-RU"/>
              </w:rPr>
              <w:t xml:space="preserve"> полей и нажать «</w:t>
            </w:r>
            <w:r>
              <w:rPr>
                <w:rStyle w:val="fontstyle01"/>
              </w:rPr>
              <w:t>Reset</w:t>
            </w:r>
            <w:r>
              <w:rPr>
                <w:rStyle w:val="fontstyle01"/>
                <w:lang w:val="ru-RU"/>
              </w:rPr>
              <w:t>»</w:t>
            </w:r>
            <w:r w:rsidRPr="00DD0A83">
              <w:rPr>
                <w:rStyle w:val="fontstyle01"/>
                <w:lang w:val="ru-RU"/>
              </w:rPr>
              <w:t xml:space="preserve"> </w:t>
            </w:r>
          </w:p>
        </w:tc>
        <w:tc>
          <w:tcPr>
            <w:tcW w:w="2336" w:type="dxa"/>
          </w:tcPr>
          <w:p w14:paraId="48A99B97" w14:textId="5E3949E5" w:rsidR="00DD0A83" w:rsidRPr="00DD0A83" w:rsidRDefault="00DD0A83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lastRenderedPageBreak/>
              <w:t>Все выполненные поля сразу пусты</w:t>
            </w:r>
          </w:p>
        </w:tc>
        <w:tc>
          <w:tcPr>
            <w:tcW w:w="2336" w:type="dxa"/>
          </w:tcPr>
          <w:p w14:paraId="2DC2C068" w14:textId="3B3234E5" w:rsidR="00DD0A83" w:rsidRPr="00DD0A83" w:rsidRDefault="00DD0A83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Все выполненные поля сразу пусты</w:t>
            </w:r>
          </w:p>
        </w:tc>
        <w:tc>
          <w:tcPr>
            <w:tcW w:w="2337" w:type="dxa"/>
          </w:tcPr>
          <w:p w14:paraId="235C1360" w14:textId="1DDB44B3" w:rsidR="00DD0A83" w:rsidRPr="00DD0A83" w:rsidRDefault="00DD0A83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09492C">
              <w:rPr>
                <w:rStyle w:val="fontstyle01"/>
                <w:rFonts w:ascii="Times New Roman" w:hAnsi="Times New Roman" w:cs="Times New Roman"/>
                <w:lang w:val="ru-RU"/>
              </w:rPr>
              <w:t>Успешно</w:t>
            </w:r>
          </w:p>
        </w:tc>
      </w:tr>
      <w:tr w:rsidR="00DD0A83" w14:paraId="5F9DF0A7" w14:textId="77777777" w:rsidTr="00AF09F1">
        <w:tc>
          <w:tcPr>
            <w:tcW w:w="2336" w:type="dxa"/>
          </w:tcPr>
          <w:p w14:paraId="77203F3B" w14:textId="3E106857" w:rsidR="00DD0A83" w:rsidRPr="00DD0A83" w:rsidRDefault="00DD0A83" w:rsidP="00DD0A83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Н</w:t>
            </w:r>
            <w:r w:rsidRPr="0017051B">
              <w:rPr>
                <w:rStyle w:val="fontstyle01"/>
                <w:rFonts w:ascii="Times New Roman" w:hAnsi="Times New Roman" w:cs="Times New Roman"/>
                <w:lang w:val="ru-RU"/>
              </w:rPr>
              <w:t>а страниц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е</w:t>
            </w:r>
            <w:r>
              <w:rPr>
                <w:rStyle w:val="fontstyle01"/>
                <w:rFonts w:ascii="Times New Roman" w:hAnsi="Times New Roman" w:cs="Times New Roman"/>
                <w:lang w:val="vi-VN"/>
              </w:rPr>
              <w:t xml:space="preserve">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уровней, нажать на «</w:t>
            </w:r>
            <w:r>
              <w:rPr>
                <w:rStyle w:val="fontstyle01"/>
                <w:rFonts w:ascii="Times New Roman" w:hAnsi="Times New Roman" w:cs="Times New Roman"/>
              </w:rPr>
              <w:t>Add</w:t>
            </w:r>
            <w:r w:rsidRPr="00DD0A83">
              <w:rPr>
                <w:rStyle w:val="fontstyle01"/>
                <w:rFonts w:ascii="Times New Roman" w:hAnsi="Times New Roman" w:cs="Times New Roman"/>
                <w:lang w:val="ru-RU"/>
              </w:rPr>
              <w:t xml:space="preserve"> </w:t>
            </w:r>
            <w:r>
              <w:rPr>
                <w:rStyle w:val="fontstyle01"/>
                <w:rFonts w:ascii="Times New Roman" w:hAnsi="Times New Roman" w:cs="Times New Roman"/>
              </w:rPr>
              <w:t>Level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»,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нет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з</w:t>
            </w:r>
            <w:r w:rsidRPr="00DD0A83">
              <w:rPr>
                <w:rStyle w:val="fontstyle01"/>
                <w:lang w:val="ru-RU"/>
              </w:rPr>
              <w:t>аполнени</w:t>
            </w:r>
            <w:r>
              <w:rPr>
                <w:rStyle w:val="fontstyle01"/>
                <w:lang w:val="ru-RU"/>
              </w:rPr>
              <w:t>я</w:t>
            </w:r>
            <w:r w:rsidRPr="00DD0A83">
              <w:rPr>
                <w:rStyle w:val="fontstyle01"/>
                <w:lang w:val="ru-RU"/>
              </w:rPr>
              <w:t xml:space="preserve"> </w:t>
            </w:r>
            <w:r>
              <w:rPr>
                <w:rStyle w:val="fontstyle01"/>
                <w:lang w:val="ru-RU"/>
              </w:rPr>
              <w:t>полей и нажать «</w:t>
            </w:r>
            <w:r>
              <w:rPr>
                <w:rStyle w:val="fontstyle01"/>
              </w:rPr>
              <w:t>Submit</w:t>
            </w:r>
            <w:r>
              <w:rPr>
                <w:rStyle w:val="fontstyle01"/>
                <w:lang w:val="ru-RU"/>
              </w:rPr>
              <w:t>»</w:t>
            </w:r>
            <w:r w:rsidRPr="00DD0A83">
              <w:rPr>
                <w:rStyle w:val="fontstyle01"/>
                <w:lang w:val="ru-RU"/>
              </w:rPr>
              <w:t xml:space="preserve"> </w:t>
            </w:r>
          </w:p>
        </w:tc>
        <w:tc>
          <w:tcPr>
            <w:tcW w:w="2336" w:type="dxa"/>
          </w:tcPr>
          <w:p w14:paraId="2B26B1B9" w14:textId="5A2E2F5B" w:rsidR="00DD0A83" w:rsidRPr="00DD0A83" w:rsidRDefault="00DD0A83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vi-VN"/>
              </w:rPr>
            </w:pPr>
            <w:r w:rsidRPr="00DD0A83">
              <w:rPr>
                <w:rStyle w:val="fontstyle01"/>
                <w:rFonts w:ascii="Times New Roman" w:hAnsi="Times New Roman" w:cs="Times New Roman"/>
                <w:lang w:val="vi-VN"/>
              </w:rPr>
              <w:t>Выходит сообщение, что поле нельзя оставлять пустым</w:t>
            </w:r>
          </w:p>
        </w:tc>
        <w:tc>
          <w:tcPr>
            <w:tcW w:w="2336" w:type="dxa"/>
          </w:tcPr>
          <w:p w14:paraId="067CC048" w14:textId="1D684F7E" w:rsidR="00DD0A83" w:rsidRPr="00DD0A83" w:rsidRDefault="00DD0A83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DD0A83">
              <w:rPr>
                <w:rStyle w:val="fontstyle01"/>
                <w:rFonts w:ascii="Times New Roman" w:hAnsi="Times New Roman" w:cs="Times New Roman"/>
                <w:lang w:val="ru-RU"/>
              </w:rPr>
              <w:t>Выходит сообщение, что поле нельзя оставлять пустым</w:t>
            </w:r>
          </w:p>
        </w:tc>
        <w:tc>
          <w:tcPr>
            <w:tcW w:w="2337" w:type="dxa"/>
          </w:tcPr>
          <w:p w14:paraId="7AE934DD" w14:textId="70410F3C" w:rsidR="00DD0A83" w:rsidRPr="00DD0A83" w:rsidRDefault="00DD0A83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09492C">
              <w:rPr>
                <w:rStyle w:val="fontstyle01"/>
                <w:rFonts w:ascii="Times New Roman" w:hAnsi="Times New Roman" w:cs="Times New Roman"/>
                <w:lang w:val="ru-RU"/>
              </w:rPr>
              <w:t>Успешно</w:t>
            </w:r>
          </w:p>
        </w:tc>
      </w:tr>
      <w:tr w:rsidR="005870ED" w14:paraId="497C6878" w14:textId="77777777" w:rsidTr="00AF09F1">
        <w:tc>
          <w:tcPr>
            <w:tcW w:w="2336" w:type="dxa"/>
          </w:tcPr>
          <w:p w14:paraId="543C96A2" w14:textId="165EA041" w:rsidR="005870ED" w:rsidRPr="005870ED" w:rsidRDefault="005870ED" w:rsidP="00DD0A83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Н</w:t>
            </w:r>
            <w:r w:rsidRPr="0017051B">
              <w:rPr>
                <w:rStyle w:val="fontstyle01"/>
                <w:rFonts w:ascii="Times New Roman" w:hAnsi="Times New Roman" w:cs="Times New Roman"/>
                <w:lang w:val="ru-RU"/>
              </w:rPr>
              <w:t>а страниц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е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 предметов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, нажать на «</w:t>
            </w:r>
            <w:r>
              <w:rPr>
                <w:rStyle w:val="fontstyle01"/>
                <w:rFonts w:ascii="Times New Roman" w:hAnsi="Times New Roman" w:cs="Times New Roman"/>
              </w:rPr>
              <w:t>Add</w:t>
            </w:r>
            <w:r w:rsidRPr="00DD0A83">
              <w:rPr>
                <w:rStyle w:val="fontstyle01"/>
                <w:rFonts w:ascii="Times New Roman" w:hAnsi="Times New Roman" w:cs="Times New Roman"/>
                <w:lang w:val="ru-RU"/>
              </w:rPr>
              <w:t xml:space="preserve"> </w:t>
            </w:r>
            <w:r>
              <w:rPr>
                <w:rStyle w:val="fontstyle01"/>
                <w:rFonts w:ascii="Times New Roman" w:hAnsi="Times New Roman" w:cs="Times New Roman"/>
              </w:rPr>
              <w:t>Lesson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», з</w:t>
            </w:r>
            <w:r w:rsidRPr="00DD0A83">
              <w:rPr>
                <w:rStyle w:val="fontstyle01"/>
                <w:lang w:val="ru-RU"/>
              </w:rPr>
              <w:t>аполнение правильно</w:t>
            </w:r>
            <w:r>
              <w:rPr>
                <w:rStyle w:val="fontstyle01"/>
                <w:lang w:val="ru-RU"/>
              </w:rPr>
              <w:t xml:space="preserve"> полей и нажать «</w:t>
            </w:r>
            <w:r>
              <w:rPr>
                <w:rStyle w:val="fontstyle01"/>
              </w:rPr>
              <w:t>Submit</w:t>
            </w:r>
            <w:r>
              <w:rPr>
                <w:rStyle w:val="fontstyle01"/>
                <w:lang w:val="ru-RU"/>
              </w:rPr>
              <w:t>»</w:t>
            </w:r>
          </w:p>
        </w:tc>
        <w:tc>
          <w:tcPr>
            <w:tcW w:w="2336" w:type="dxa"/>
          </w:tcPr>
          <w:p w14:paraId="336BB4A5" w14:textId="66F69C7B" w:rsidR="005870ED" w:rsidRPr="00DD0A83" w:rsidRDefault="00913C8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vi-VN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Новый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предмет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добавлен</w:t>
            </w:r>
          </w:p>
        </w:tc>
        <w:tc>
          <w:tcPr>
            <w:tcW w:w="2336" w:type="dxa"/>
          </w:tcPr>
          <w:p w14:paraId="45FDF815" w14:textId="6CDA53E6" w:rsidR="005870ED" w:rsidRPr="005870ED" w:rsidRDefault="00913C8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Новый предмет добавлен</w:t>
            </w:r>
          </w:p>
        </w:tc>
        <w:tc>
          <w:tcPr>
            <w:tcW w:w="2337" w:type="dxa"/>
          </w:tcPr>
          <w:p w14:paraId="3B2304D0" w14:textId="1FF1B603" w:rsidR="005870ED" w:rsidRPr="005870ED" w:rsidRDefault="00913C82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09492C">
              <w:rPr>
                <w:rStyle w:val="fontstyle01"/>
                <w:rFonts w:ascii="Times New Roman" w:hAnsi="Times New Roman" w:cs="Times New Roman"/>
                <w:lang w:val="ru-RU"/>
              </w:rPr>
              <w:t>Успешно</w:t>
            </w:r>
          </w:p>
        </w:tc>
      </w:tr>
      <w:tr w:rsidR="00913C82" w14:paraId="15A68AD1" w14:textId="77777777" w:rsidTr="00AF09F1">
        <w:tc>
          <w:tcPr>
            <w:tcW w:w="2336" w:type="dxa"/>
          </w:tcPr>
          <w:p w14:paraId="0D409AC6" w14:textId="79DE8621" w:rsidR="00913C82" w:rsidRPr="00913C82" w:rsidRDefault="00913C82" w:rsidP="00DD0A83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Н</w:t>
            </w:r>
            <w:r w:rsidRPr="0017051B">
              <w:rPr>
                <w:rStyle w:val="fontstyle01"/>
                <w:rFonts w:ascii="Times New Roman" w:hAnsi="Times New Roman" w:cs="Times New Roman"/>
                <w:lang w:val="ru-RU"/>
              </w:rPr>
              <w:t>а страниц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е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 банка вопросов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, нажать на «</w:t>
            </w:r>
            <w:r>
              <w:rPr>
                <w:rStyle w:val="fontstyle01"/>
                <w:rFonts w:ascii="Times New Roman" w:hAnsi="Times New Roman" w:cs="Times New Roman"/>
              </w:rPr>
              <w:t>Add</w:t>
            </w:r>
            <w:r w:rsidRPr="00DD0A83">
              <w:rPr>
                <w:rStyle w:val="fontstyle01"/>
                <w:rFonts w:ascii="Times New Roman" w:hAnsi="Times New Roman" w:cs="Times New Roman"/>
                <w:lang w:val="ru-RU"/>
              </w:rPr>
              <w:t xml:space="preserve"> </w:t>
            </w:r>
            <w:r>
              <w:rPr>
                <w:rStyle w:val="fontstyle01"/>
                <w:rFonts w:ascii="Times New Roman" w:hAnsi="Times New Roman" w:cs="Times New Roman"/>
              </w:rPr>
              <w:t>Question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», з</w:t>
            </w:r>
            <w:r w:rsidRPr="00DD0A83">
              <w:rPr>
                <w:rStyle w:val="fontstyle01"/>
                <w:lang w:val="ru-RU"/>
              </w:rPr>
              <w:t>аполнение правильно</w:t>
            </w:r>
            <w:r>
              <w:rPr>
                <w:rStyle w:val="fontstyle01"/>
                <w:lang w:val="ru-RU"/>
              </w:rPr>
              <w:t xml:space="preserve"> полей и нажать «</w:t>
            </w:r>
            <w:r>
              <w:rPr>
                <w:rStyle w:val="fontstyle01"/>
              </w:rPr>
              <w:t>Add</w:t>
            </w:r>
            <w:r>
              <w:rPr>
                <w:rStyle w:val="fontstyle01"/>
                <w:lang w:val="ru-RU"/>
              </w:rPr>
              <w:t>»</w:t>
            </w:r>
          </w:p>
        </w:tc>
        <w:tc>
          <w:tcPr>
            <w:tcW w:w="2336" w:type="dxa"/>
          </w:tcPr>
          <w:p w14:paraId="027E4605" w14:textId="25701593" w:rsidR="00913C82" w:rsidRPr="00913C82" w:rsidRDefault="00913C8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Новый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вопрос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добавлен</w:t>
            </w:r>
          </w:p>
        </w:tc>
        <w:tc>
          <w:tcPr>
            <w:tcW w:w="2336" w:type="dxa"/>
          </w:tcPr>
          <w:p w14:paraId="4150E81C" w14:textId="6852375E" w:rsidR="00913C82" w:rsidRPr="00913C82" w:rsidRDefault="00913C82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Новый вопрос добавлен</w:t>
            </w:r>
          </w:p>
        </w:tc>
        <w:tc>
          <w:tcPr>
            <w:tcW w:w="2337" w:type="dxa"/>
          </w:tcPr>
          <w:p w14:paraId="57E56027" w14:textId="03E5FC96" w:rsidR="00913C82" w:rsidRPr="00913C82" w:rsidRDefault="00913C82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09492C">
              <w:rPr>
                <w:rStyle w:val="fontstyle01"/>
                <w:rFonts w:ascii="Times New Roman" w:hAnsi="Times New Roman" w:cs="Times New Roman"/>
                <w:lang w:val="ru-RU"/>
              </w:rPr>
              <w:t>Успешно</w:t>
            </w:r>
          </w:p>
        </w:tc>
      </w:tr>
      <w:tr w:rsidR="00DD0A83" w14:paraId="3545490E" w14:textId="77777777" w:rsidTr="00AF09F1">
        <w:tc>
          <w:tcPr>
            <w:tcW w:w="2336" w:type="dxa"/>
          </w:tcPr>
          <w:p w14:paraId="4BDC1045" w14:textId="2680B1E5" w:rsidR="00DD0A83" w:rsidRPr="005870ED" w:rsidRDefault="005870ED" w:rsidP="00DD0A83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На странице предметов удалить один предмет</w:t>
            </w:r>
          </w:p>
        </w:tc>
        <w:tc>
          <w:tcPr>
            <w:tcW w:w="2336" w:type="dxa"/>
          </w:tcPr>
          <w:p w14:paraId="54690434" w14:textId="53B53DAC" w:rsidR="00DD0A83" w:rsidRPr="00DD0A83" w:rsidRDefault="005870ED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vi-VN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Этот предмет </w:t>
            </w:r>
            <w:r w:rsidRPr="005870ED">
              <w:rPr>
                <w:rStyle w:val="fontstyle01"/>
                <w:rFonts w:ascii="Times New Roman" w:hAnsi="Times New Roman" w:cs="Times New Roman"/>
                <w:lang w:val="vi-VN"/>
              </w:rPr>
              <w:t>исчез</w:t>
            </w:r>
          </w:p>
        </w:tc>
        <w:tc>
          <w:tcPr>
            <w:tcW w:w="2336" w:type="dxa"/>
          </w:tcPr>
          <w:p w14:paraId="5BD31043" w14:textId="088F9BA5" w:rsidR="00DD0A83" w:rsidRPr="005870ED" w:rsidRDefault="005870ED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Этот предмет </w:t>
            </w:r>
            <w:r w:rsidRPr="005870ED">
              <w:rPr>
                <w:rStyle w:val="fontstyle01"/>
                <w:rFonts w:ascii="Times New Roman" w:hAnsi="Times New Roman" w:cs="Times New Roman"/>
                <w:lang w:val="vi-VN"/>
              </w:rPr>
              <w:t>исчез</w:t>
            </w:r>
          </w:p>
        </w:tc>
        <w:tc>
          <w:tcPr>
            <w:tcW w:w="2337" w:type="dxa"/>
          </w:tcPr>
          <w:p w14:paraId="4B23BE38" w14:textId="05F3CCC0" w:rsidR="00DD0A83" w:rsidRPr="005870ED" w:rsidRDefault="005870ED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09492C">
              <w:rPr>
                <w:rStyle w:val="fontstyle01"/>
                <w:rFonts w:ascii="Times New Roman" w:hAnsi="Times New Roman" w:cs="Times New Roman"/>
                <w:lang w:val="ru-RU"/>
              </w:rPr>
              <w:t>Успешно</w:t>
            </w:r>
          </w:p>
        </w:tc>
      </w:tr>
      <w:tr w:rsidR="005870ED" w14:paraId="69A5FE34" w14:textId="77777777" w:rsidTr="00AF09F1">
        <w:tc>
          <w:tcPr>
            <w:tcW w:w="2336" w:type="dxa"/>
          </w:tcPr>
          <w:p w14:paraId="0ACBD0BD" w14:textId="1AEAA8F5" w:rsidR="005870ED" w:rsidRPr="005870ED" w:rsidRDefault="005870ED" w:rsidP="00DD0A83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На странице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банка вопросов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удалить один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вопрос</w:t>
            </w:r>
          </w:p>
        </w:tc>
        <w:tc>
          <w:tcPr>
            <w:tcW w:w="2336" w:type="dxa"/>
          </w:tcPr>
          <w:p w14:paraId="48139550" w14:textId="0047C5B4" w:rsidR="005870ED" w:rsidRPr="005870ED" w:rsidRDefault="005870ED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Этот вопрос исчез</w:t>
            </w:r>
          </w:p>
        </w:tc>
        <w:tc>
          <w:tcPr>
            <w:tcW w:w="2336" w:type="dxa"/>
          </w:tcPr>
          <w:p w14:paraId="3253FB50" w14:textId="04F4E153" w:rsidR="005870ED" w:rsidRPr="005870ED" w:rsidRDefault="005870ED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>Этот вопрос исчез</w:t>
            </w:r>
          </w:p>
        </w:tc>
        <w:tc>
          <w:tcPr>
            <w:tcW w:w="2337" w:type="dxa"/>
          </w:tcPr>
          <w:p w14:paraId="5ADCF4BE" w14:textId="01C258CC" w:rsidR="005870ED" w:rsidRPr="005870ED" w:rsidRDefault="005870ED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09492C">
              <w:rPr>
                <w:rStyle w:val="fontstyle01"/>
                <w:rFonts w:ascii="Times New Roman" w:hAnsi="Times New Roman" w:cs="Times New Roman"/>
                <w:lang w:val="ru-RU"/>
              </w:rPr>
              <w:t>Успешно</w:t>
            </w:r>
          </w:p>
        </w:tc>
      </w:tr>
      <w:tr w:rsidR="005870ED" w14:paraId="696D6273" w14:textId="77777777" w:rsidTr="00AF09F1">
        <w:tc>
          <w:tcPr>
            <w:tcW w:w="2336" w:type="dxa"/>
          </w:tcPr>
          <w:p w14:paraId="77A6460B" w14:textId="66A6F393" w:rsidR="005870ED" w:rsidRPr="005870ED" w:rsidRDefault="005870ED" w:rsidP="00DD0A83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На странице банка вопросов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изменить содежимое 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од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ного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 xml:space="preserve"> вопрос</w:t>
            </w:r>
            <w:r>
              <w:rPr>
                <w:rStyle w:val="fontstyle01"/>
                <w:rFonts w:ascii="Times New Roman" w:hAnsi="Times New Roman" w:cs="Times New Roman"/>
                <w:lang w:val="ru-RU"/>
              </w:rPr>
              <w:t>а</w:t>
            </w:r>
          </w:p>
        </w:tc>
        <w:tc>
          <w:tcPr>
            <w:tcW w:w="2336" w:type="dxa"/>
          </w:tcPr>
          <w:p w14:paraId="40DA085C" w14:textId="3FCC3566" w:rsidR="005870ED" w:rsidRPr="005870ED" w:rsidRDefault="005870ED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5870ED">
              <w:rPr>
                <w:rStyle w:val="fontstyle01"/>
                <w:rFonts w:ascii="Times New Roman" w:hAnsi="Times New Roman" w:cs="Times New Roman"/>
                <w:lang w:val="ru-RU"/>
              </w:rPr>
              <w:t>Изменения вопроса  обновлены</w:t>
            </w:r>
          </w:p>
        </w:tc>
        <w:tc>
          <w:tcPr>
            <w:tcW w:w="2336" w:type="dxa"/>
          </w:tcPr>
          <w:p w14:paraId="077F8EB6" w14:textId="542E5E24" w:rsidR="005870ED" w:rsidRPr="005870ED" w:rsidRDefault="005870ED" w:rsidP="00AF09F1">
            <w:pPr>
              <w:spacing w:line="360" w:lineRule="auto"/>
              <w:jc w:val="both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5870ED">
              <w:rPr>
                <w:rStyle w:val="fontstyle01"/>
                <w:rFonts w:ascii="Times New Roman" w:hAnsi="Times New Roman" w:cs="Times New Roman"/>
                <w:lang w:val="ru-RU"/>
              </w:rPr>
              <w:t>Изменения вопроса  обновлены</w:t>
            </w:r>
          </w:p>
        </w:tc>
        <w:tc>
          <w:tcPr>
            <w:tcW w:w="2337" w:type="dxa"/>
          </w:tcPr>
          <w:p w14:paraId="43929510" w14:textId="07B68AB1" w:rsidR="005870ED" w:rsidRPr="005870ED" w:rsidRDefault="005870ED" w:rsidP="00AF09F1">
            <w:pPr>
              <w:spacing w:line="360" w:lineRule="auto"/>
              <w:jc w:val="center"/>
              <w:rPr>
                <w:rStyle w:val="fontstyle01"/>
                <w:rFonts w:ascii="Times New Roman" w:hAnsi="Times New Roman" w:cs="Times New Roman"/>
                <w:lang w:val="ru-RU"/>
              </w:rPr>
            </w:pPr>
            <w:r w:rsidRPr="0009492C">
              <w:rPr>
                <w:rStyle w:val="fontstyle01"/>
                <w:rFonts w:ascii="Times New Roman" w:hAnsi="Times New Roman" w:cs="Times New Roman"/>
                <w:lang w:val="ru-RU"/>
              </w:rPr>
              <w:t>Успешно</w:t>
            </w:r>
          </w:p>
        </w:tc>
      </w:tr>
    </w:tbl>
    <w:p w14:paraId="1EF689BA" w14:textId="77777777" w:rsidR="00A81F33" w:rsidRPr="00A81F33" w:rsidRDefault="00A81F33" w:rsidP="004C044A">
      <w:pPr>
        <w:spacing w:line="360" w:lineRule="auto"/>
        <w:jc w:val="both"/>
        <w:rPr>
          <w:rStyle w:val="fontstyle01"/>
          <w:sz w:val="28"/>
          <w:szCs w:val="28"/>
        </w:rPr>
      </w:pPr>
    </w:p>
    <w:p w14:paraId="13543DEC" w14:textId="2CEF94AC" w:rsidR="00446168" w:rsidRPr="00446168" w:rsidRDefault="00446168" w:rsidP="00446168">
      <w:pPr>
        <w:pStyle w:val="ListParagraph"/>
        <w:numPr>
          <w:ilvl w:val="0"/>
          <w:numId w:val="1"/>
        </w:numPr>
        <w:spacing w:line="360" w:lineRule="auto"/>
        <w:jc w:val="both"/>
        <w:rPr>
          <w:rStyle w:val="fontstyle01"/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46168">
        <w:rPr>
          <w:rStyle w:val="fontstyle01"/>
          <w:b/>
          <w:bCs/>
          <w:color w:val="000000" w:themeColor="text1"/>
          <w:sz w:val="28"/>
          <w:szCs w:val="28"/>
        </w:rPr>
        <w:t>Э</w:t>
      </w:r>
      <w:r w:rsidRPr="00446168">
        <w:rPr>
          <w:rStyle w:val="fontstyle01"/>
          <w:b/>
          <w:bCs/>
          <w:color w:val="000000" w:themeColor="text1"/>
          <w:sz w:val="28"/>
          <w:szCs w:val="28"/>
        </w:rPr>
        <w:t>квивалентное разбиение</w:t>
      </w:r>
    </w:p>
    <w:p w14:paraId="7E274FF0" w14:textId="1CC74C5F" w:rsidR="00446168" w:rsidRDefault="00446168" w:rsidP="00446168">
      <w:pPr>
        <w:spacing w:line="360" w:lineRule="auto"/>
        <w:ind w:left="709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46168">
        <w:rPr>
          <w:rFonts w:ascii="Times New Roman" w:hAnsi="Times New Roman" w:cs="Times New Roman"/>
          <w:sz w:val="28"/>
          <w:szCs w:val="28"/>
        </w:rPr>
        <w:t xml:space="preserve">Метод эквивалентного разбиения заключается в следующем. Область всех возможных наборов входных данных программы по </w:t>
      </w:r>
      <w:r w:rsidRPr="00446168">
        <w:rPr>
          <w:rFonts w:ascii="Times New Roman" w:hAnsi="Times New Roman" w:cs="Times New Roman"/>
          <w:sz w:val="28"/>
          <w:szCs w:val="28"/>
        </w:rPr>
        <w:lastRenderedPageBreak/>
        <w:t>каждому параметру разбивают на конечное число групп - классов эквивалентности.</w:t>
      </w:r>
    </w:p>
    <w:p w14:paraId="24C9871E" w14:textId="019FDB0E" w:rsidR="000F152A" w:rsidRDefault="000F152A" w:rsidP="00446168">
      <w:pPr>
        <w:spacing w:line="360" w:lineRule="auto"/>
        <w:ind w:left="709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ется этот метод на шаге добавления матрицы вопросов одного предмета (см. рисунку </w:t>
      </w:r>
      <w:r w:rsidRPr="000F152A">
        <w:rPr>
          <w:rFonts w:ascii="Times New Roman" w:hAnsi="Times New Roman" w:cs="Times New Roman"/>
          <w:color w:val="FF0000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>). Существуют 3 поля, значения которых должны быть целыми и положительными числами.</w:t>
      </w:r>
    </w:p>
    <w:p w14:paraId="6B0374C7" w14:textId="0463F046" w:rsidR="000F152A" w:rsidRDefault="000F152A" w:rsidP="000F152A">
      <w:pPr>
        <w:spacing w:line="360" w:lineRule="auto"/>
        <w:ind w:left="709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F152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7781766" wp14:editId="311B6E51">
            <wp:extent cx="3055620" cy="22707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55889" cy="2270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054E8D" w14:textId="42EF4072" w:rsidR="000F152A" w:rsidRDefault="000F152A" w:rsidP="000F152A">
      <w:pPr>
        <w:spacing w:line="360" w:lineRule="auto"/>
        <w:ind w:left="709"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– Добавить матрицу </w:t>
      </w:r>
      <w:r>
        <w:rPr>
          <w:rFonts w:ascii="Times New Roman" w:hAnsi="Times New Roman" w:cs="Times New Roman"/>
          <w:sz w:val="28"/>
          <w:szCs w:val="28"/>
        </w:rPr>
        <w:t>вопросов одного предмета</w:t>
      </w:r>
    </w:p>
    <w:p w14:paraId="6F883206" w14:textId="77777777" w:rsidR="00B039C6" w:rsidRDefault="00B039C6" w:rsidP="000F152A">
      <w:pPr>
        <w:spacing w:line="360" w:lineRule="auto"/>
        <w:ind w:left="709"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524FD13C" w14:textId="6A3807EE" w:rsidR="000F152A" w:rsidRDefault="000F152A" w:rsidP="000F152A">
      <w:pPr>
        <w:spacing w:line="360" w:lineRule="auto"/>
        <w:ind w:left="709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– Таблица эквивалентности</w:t>
      </w:r>
    </w:p>
    <w:tbl>
      <w:tblPr>
        <w:tblStyle w:val="TableGrid"/>
        <w:tblW w:w="0" w:type="auto"/>
        <w:tblInd w:w="709" w:type="dxa"/>
        <w:tblLook w:val="04A0" w:firstRow="1" w:lastRow="0" w:firstColumn="1" w:lastColumn="0" w:noHBand="0" w:noVBand="1"/>
      </w:tblPr>
      <w:tblGrid>
        <w:gridCol w:w="2888"/>
        <w:gridCol w:w="2874"/>
        <w:gridCol w:w="2874"/>
      </w:tblGrid>
      <w:tr w:rsidR="002A4BC5" w14:paraId="65C2CA57" w14:textId="77777777" w:rsidTr="000F152A">
        <w:tc>
          <w:tcPr>
            <w:tcW w:w="3115" w:type="dxa"/>
          </w:tcPr>
          <w:p w14:paraId="46447FCB" w14:textId="28DDE85E" w:rsidR="000F152A" w:rsidRPr="000F152A" w:rsidRDefault="000F152A" w:rsidP="000F152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ходное условие</w:t>
            </w:r>
          </w:p>
        </w:tc>
        <w:tc>
          <w:tcPr>
            <w:tcW w:w="3115" w:type="dxa"/>
          </w:tcPr>
          <w:p w14:paraId="4CE777DF" w14:textId="0E5C9DAF" w:rsidR="000F152A" w:rsidRPr="000F152A" w:rsidRDefault="000F152A" w:rsidP="000F152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авильные классы эквивалентности </w:t>
            </w:r>
          </w:p>
        </w:tc>
        <w:tc>
          <w:tcPr>
            <w:tcW w:w="3115" w:type="dxa"/>
          </w:tcPr>
          <w:p w14:paraId="66EE79C8" w14:textId="291167D6" w:rsidR="000F152A" w:rsidRPr="000F152A" w:rsidRDefault="000F152A" w:rsidP="000F152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п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вильные классы эквивалентности</w:t>
            </w:r>
          </w:p>
        </w:tc>
      </w:tr>
      <w:tr w:rsidR="002A4BC5" w14:paraId="25E01E47" w14:textId="77777777" w:rsidTr="000F152A">
        <w:tc>
          <w:tcPr>
            <w:tcW w:w="3115" w:type="dxa"/>
          </w:tcPr>
          <w:p w14:paraId="7CD95FE4" w14:textId="49CCA464" w:rsidR="000F152A" w:rsidRPr="000F152A" w:rsidRDefault="000F152A" w:rsidP="000F152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ля входа</w:t>
            </w:r>
            <w:r w:rsidR="00AB4781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="00AB4781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</w:t>
            </w:r>
            <w:r w:rsidR="00AB4781">
              <w:rPr>
                <w:rFonts w:ascii="Times New Roman" w:hAnsi="Times New Roman" w:cs="Times New Roman"/>
                <w:sz w:val="24"/>
                <w:szCs w:val="24"/>
              </w:rPr>
              <w:t>Inp</w:t>
            </w:r>
            <w:r w:rsidR="00AB4781" w:rsidRPr="002A4BC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должны быть числами</w:t>
            </w:r>
          </w:p>
        </w:tc>
        <w:tc>
          <w:tcPr>
            <w:tcW w:w="3115" w:type="dxa"/>
          </w:tcPr>
          <w:p w14:paraId="3A40AA6F" w14:textId="12FB83F5" w:rsidR="000F152A" w:rsidRPr="000F152A" w:rsidRDefault="000F152A" w:rsidP="000F152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ля с целыми числами</w:t>
            </w:r>
          </w:p>
        </w:tc>
        <w:tc>
          <w:tcPr>
            <w:tcW w:w="3115" w:type="dxa"/>
          </w:tcPr>
          <w:p w14:paraId="5DD740DC" w14:textId="65A673E3" w:rsidR="000F152A" w:rsidRPr="000F152A" w:rsidRDefault="000F152A" w:rsidP="000F152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ля со стороками и символами</w:t>
            </w:r>
          </w:p>
        </w:tc>
      </w:tr>
      <w:tr w:rsidR="000F152A" w14:paraId="15DF86D9" w14:textId="77777777" w:rsidTr="000F152A">
        <w:tc>
          <w:tcPr>
            <w:tcW w:w="3115" w:type="dxa"/>
          </w:tcPr>
          <w:p w14:paraId="2DB3FCF2" w14:textId="045CBFC6" w:rsidR="000F152A" w:rsidRPr="002A4BC5" w:rsidRDefault="002A4BC5" w:rsidP="000F152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ля входа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np</w:t>
            </w:r>
            <w:r w:rsidRPr="002A4BC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должны быть </w:t>
            </w:r>
            <w:r w:rsidR="00AB4781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целыми</w:t>
            </w:r>
          </w:p>
        </w:tc>
        <w:tc>
          <w:tcPr>
            <w:tcW w:w="3115" w:type="dxa"/>
          </w:tcPr>
          <w:p w14:paraId="6CFBAAE0" w14:textId="1B056218" w:rsidR="000F152A" w:rsidRPr="002A4BC5" w:rsidRDefault="002A4BC5" w:rsidP="000F152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p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целое</w:t>
            </w:r>
          </w:p>
        </w:tc>
        <w:tc>
          <w:tcPr>
            <w:tcW w:w="3115" w:type="dxa"/>
          </w:tcPr>
          <w:p w14:paraId="0DD740D9" w14:textId="6891F930" w:rsidR="000F152A" w:rsidRPr="002A4BC5" w:rsidRDefault="002A4BC5" w:rsidP="000F152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p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е целое</w:t>
            </w:r>
          </w:p>
        </w:tc>
      </w:tr>
      <w:tr w:rsidR="002A4BC5" w14:paraId="2EFE8F2A" w14:textId="77777777" w:rsidTr="000F152A">
        <w:tc>
          <w:tcPr>
            <w:tcW w:w="3115" w:type="dxa"/>
          </w:tcPr>
          <w:p w14:paraId="33F579DF" w14:textId="0065BB05" w:rsidR="002A4BC5" w:rsidRPr="002A4BC5" w:rsidRDefault="002A4BC5" w:rsidP="000F152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ля входа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np</w:t>
            </w:r>
            <w:r w:rsidRPr="002A4BC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должны быть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ложительными</w:t>
            </w:r>
          </w:p>
        </w:tc>
        <w:tc>
          <w:tcPr>
            <w:tcW w:w="3115" w:type="dxa"/>
          </w:tcPr>
          <w:p w14:paraId="6B5140AB" w14:textId="38715C43" w:rsidR="002A4BC5" w:rsidRPr="002A4BC5" w:rsidRDefault="002A4BC5" w:rsidP="000F152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p &gt; 0</w:t>
            </w:r>
          </w:p>
        </w:tc>
        <w:tc>
          <w:tcPr>
            <w:tcW w:w="3115" w:type="dxa"/>
          </w:tcPr>
          <w:p w14:paraId="272AC61A" w14:textId="7AF228E6" w:rsidR="002A4BC5" w:rsidRPr="002A4BC5" w:rsidRDefault="002A4BC5" w:rsidP="000F152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p </w:t>
            </w:r>
            <w:r w:rsidRPr="00AF09F1">
              <w:rPr>
                <w:position w:val="-4"/>
              </w:rPr>
              <w:object w:dxaOrig="200" w:dyaOrig="240" w14:anchorId="0C9A57E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0.2pt;height:12pt" o:ole="">
                  <v:imagedata r:id="rId12" o:title=""/>
                </v:shape>
                <o:OLEObject Type="Embed" ProgID="Equation.DSMT4" ShapeID="_x0000_i1027" DrawAspect="Content" ObjectID="_1730444810" r:id="rId13"/>
              </w:object>
            </w:r>
            <w:r>
              <w:rPr>
                <w:lang w:val="ru-RU"/>
              </w:rPr>
              <w:t xml:space="preserve"> 0</w:t>
            </w:r>
          </w:p>
        </w:tc>
      </w:tr>
    </w:tbl>
    <w:p w14:paraId="3475693D" w14:textId="59674CDE" w:rsidR="00B039C6" w:rsidRDefault="00B039C6" w:rsidP="00B039C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AFCD6E2" w14:textId="00CC8E12" w:rsidR="00B039C6" w:rsidRDefault="00B039C6" w:rsidP="00B039C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27306A8" w14:textId="51D324C3" w:rsidR="00B039C6" w:rsidRDefault="00B039C6" w:rsidP="00B039C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C3627F4" w14:textId="34A790AF" w:rsidR="00B039C6" w:rsidRDefault="00B039C6" w:rsidP="00B039C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B6669A3" w14:textId="77777777" w:rsidR="00B039C6" w:rsidRDefault="00B039C6" w:rsidP="00B039C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BCBA4A9" w14:textId="1CE13169" w:rsidR="00B039C6" w:rsidRDefault="00B039C6" w:rsidP="00B039C6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Таблица – Тестирование по таблице эквивалентност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10"/>
        <w:gridCol w:w="1751"/>
        <w:gridCol w:w="1795"/>
        <w:gridCol w:w="1779"/>
        <w:gridCol w:w="2010"/>
      </w:tblGrid>
      <w:tr w:rsidR="00B039C6" w14:paraId="79B2FF65" w14:textId="77777777" w:rsidTr="00B039C6">
        <w:tc>
          <w:tcPr>
            <w:tcW w:w="1869" w:type="dxa"/>
          </w:tcPr>
          <w:p w14:paraId="14D3A58B" w14:textId="6EC29B3D" w:rsidR="00B039C6" w:rsidRPr="00B039C6" w:rsidRDefault="00B039C6" w:rsidP="00B039C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значение теста</w:t>
            </w:r>
          </w:p>
        </w:tc>
        <w:tc>
          <w:tcPr>
            <w:tcW w:w="1869" w:type="dxa"/>
          </w:tcPr>
          <w:p w14:paraId="1682856A" w14:textId="434AC7BD" w:rsidR="00B039C6" w:rsidRPr="00B039C6" w:rsidRDefault="00B039C6" w:rsidP="00B039C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начение исходных данных</w:t>
            </w:r>
          </w:p>
        </w:tc>
        <w:tc>
          <w:tcPr>
            <w:tcW w:w="1869" w:type="dxa"/>
          </w:tcPr>
          <w:p w14:paraId="2844F02A" w14:textId="2B75166E" w:rsidR="00B039C6" w:rsidRPr="00B039C6" w:rsidRDefault="00B039C6" w:rsidP="00B039C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жидаемый результат</w:t>
            </w:r>
          </w:p>
        </w:tc>
        <w:tc>
          <w:tcPr>
            <w:tcW w:w="1869" w:type="dxa"/>
          </w:tcPr>
          <w:p w14:paraId="77BE4360" w14:textId="24EB0544" w:rsidR="00B039C6" w:rsidRPr="00B039C6" w:rsidRDefault="00B039C6" w:rsidP="00B039C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акция программы</w:t>
            </w:r>
          </w:p>
        </w:tc>
        <w:tc>
          <w:tcPr>
            <w:tcW w:w="1869" w:type="dxa"/>
          </w:tcPr>
          <w:p w14:paraId="592BA057" w14:textId="04E50D81" w:rsidR="00B039C6" w:rsidRPr="00B039C6" w:rsidRDefault="00B039C6" w:rsidP="00B039C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вод</w:t>
            </w:r>
          </w:p>
        </w:tc>
      </w:tr>
      <w:tr w:rsidR="00B039C6" w14:paraId="2CF4760A" w14:textId="77777777" w:rsidTr="00B039C6">
        <w:tc>
          <w:tcPr>
            <w:tcW w:w="1869" w:type="dxa"/>
          </w:tcPr>
          <w:p w14:paraId="62FCC511" w14:textId="387AD12B" w:rsidR="00B039C6" w:rsidRPr="00B039C6" w:rsidRDefault="00B039C6" w:rsidP="00B039C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ля входа</w:t>
            </w:r>
            <w:r w:rsidR="00AB4781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="00AB4781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</w:t>
            </w:r>
            <w:r w:rsidR="00AB4781">
              <w:rPr>
                <w:rFonts w:ascii="Times New Roman" w:hAnsi="Times New Roman" w:cs="Times New Roman"/>
                <w:sz w:val="24"/>
                <w:szCs w:val="24"/>
              </w:rPr>
              <w:t>Inp</w:t>
            </w:r>
            <w:r w:rsidR="00AB4781" w:rsidRPr="002A4BC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 w:rsidR="00AB4781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должны быть числами</w:t>
            </w:r>
          </w:p>
        </w:tc>
        <w:tc>
          <w:tcPr>
            <w:tcW w:w="1869" w:type="dxa"/>
          </w:tcPr>
          <w:p w14:paraId="1621154A" w14:textId="372942C7" w:rsidR="00B039C6" w:rsidRPr="00B039C6" w:rsidRDefault="00B039C6" w:rsidP="00B039C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p = {“Le”, “Quang”, “Nhue”}</w:t>
            </w:r>
          </w:p>
        </w:tc>
        <w:tc>
          <w:tcPr>
            <w:tcW w:w="1869" w:type="dxa"/>
          </w:tcPr>
          <w:p w14:paraId="0E3A71E1" w14:textId="3F4BAA38" w:rsidR="00B039C6" w:rsidRPr="00B039C6" w:rsidRDefault="00B039C6" w:rsidP="00B039C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B039C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Матрица вопросов не может быть успешно обновлена</w:t>
            </w:r>
          </w:p>
        </w:tc>
        <w:tc>
          <w:tcPr>
            <w:tcW w:w="1869" w:type="dxa"/>
          </w:tcPr>
          <w:p w14:paraId="732F8ED7" w14:textId="4882B505" w:rsidR="00B039C6" w:rsidRPr="00B039C6" w:rsidRDefault="00B039C6" w:rsidP="00B039C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B039C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атрица вопросов не может быть успешно обновлена</w:t>
            </w:r>
          </w:p>
        </w:tc>
        <w:tc>
          <w:tcPr>
            <w:tcW w:w="1869" w:type="dxa"/>
          </w:tcPr>
          <w:p w14:paraId="0287C09A" w14:textId="5144397C" w:rsidR="00B039C6" w:rsidRPr="00B039C6" w:rsidRDefault="00B039C6" w:rsidP="00B039C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до выполнить поля с числами</w:t>
            </w:r>
          </w:p>
        </w:tc>
      </w:tr>
      <w:tr w:rsidR="00AB4781" w14:paraId="57B342B3" w14:textId="77777777" w:rsidTr="00B039C6">
        <w:tc>
          <w:tcPr>
            <w:tcW w:w="1869" w:type="dxa"/>
          </w:tcPr>
          <w:p w14:paraId="3D8096F0" w14:textId="2331E737" w:rsidR="00AB4781" w:rsidRPr="00AB4781" w:rsidRDefault="00F753F5" w:rsidP="00B039C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ля входа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np</w:t>
            </w:r>
            <w:r w:rsidRPr="002A4BC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должны быть целыми</w:t>
            </w:r>
          </w:p>
        </w:tc>
        <w:tc>
          <w:tcPr>
            <w:tcW w:w="1869" w:type="dxa"/>
          </w:tcPr>
          <w:p w14:paraId="092B4B6F" w14:textId="5F8511FB" w:rsidR="00AB4781" w:rsidRPr="00AB4781" w:rsidRDefault="00F753F5" w:rsidP="00B039C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p = {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5,5; 6,5; 7,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}</w:t>
            </w:r>
          </w:p>
        </w:tc>
        <w:tc>
          <w:tcPr>
            <w:tcW w:w="1869" w:type="dxa"/>
          </w:tcPr>
          <w:p w14:paraId="5CF9976C" w14:textId="72E26279" w:rsidR="00AB4781" w:rsidRPr="00F753F5" w:rsidRDefault="00F753F5" w:rsidP="00B039C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B039C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Матрица вопросов не может быть успешно обновлена</w:t>
            </w:r>
          </w:p>
        </w:tc>
        <w:tc>
          <w:tcPr>
            <w:tcW w:w="1869" w:type="dxa"/>
          </w:tcPr>
          <w:p w14:paraId="6E32E99E" w14:textId="00772479" w:rsidR="00AB4781" w:rsidRPr="00AB4781" w:rsidRDefault="00F753F5" w:rsidP="00B039C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B039C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Матрица вопросов не может быть успешно обновлена</w:t>
            </w:r>
          </w:p>
        </w:tc>
        <w:tc>
          <w:tcPr>
            <w:tcW w:w="1869" w:type="dxa"/>
          </w:tcPr>
          <w:p w14:paraId="32393501" w14:textId="6B840638" w:rsidR="00AB4781" w:rsidRPr="00AB4781" w:rsidRDefault="00F753F5" w:rsidP="00B039C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до выполнить поля с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целыми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ислами</w:t>
            </w:r>
          </w:p>
        </w:tc>
      </w:tr>
      <w:tr w:rsidR="00F753F5" w14:paraId="5B957672" w14:textId="77777777" w:rsidTr="00B039C6">
        <w:tc>
          <w:tcPr>
            <w:tcW w:w="1869" w:type="dxa"/>
          </w:tcPr>
          <w:p w14:paraId="2D821024" w14:textId="79BA8A51" w:rsidR="00F753F5" w:rsidRPr="00F753F5" w:rsidRDefault="00F753F5" w:rsidP="00B039C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ля входа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np</w:t>
            </w:r>
            <w:r w:rsidRPr="002A4BC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должны быть положительными</w:t>
            </w:r>
          </w:p>
        </w:tc>
        <w:tc>
          <w:tcPr>
            <w:tcW w:w="1869" w:type="dxa"/>
          </w:tcPr>
          <w:p w14:paraId="374C9C5F" w14:textId="77777777" w:rsidR="00F753F5" w:rsidRDefault="00F753F5" w:rsidP="00B039C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p = </w:t>
            </w:r>
          </w:p>
          <w:p w14:paraId="71B1FA9C" w14:textId="201095B9" w:rsidR="00F753F5" w:rsidRPr="00F753F5" w:rsidRDefault="00F753F5" w:rsidP="00B039C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{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1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2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}</w:t>
            </w:r>
          </w:p>
        </w:tc>
        <w:tc>
          <w:tcPr>
            <w:tcW w:w="1869" w:type="dxa"/>
          </w:tcPr>
          <w:p w14:paraId="53E82217" w14:textId="780A317A" w:rsidR="00F753F5" w:rsidRPr="00B039C6" w:rsidRDefault="00F753F5" w:rsidP="00B039C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753F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Матрица вопросов не может быть успешно обновлена</w:t>
            </w:r>
          </w:p>
        </w:tc>
        <w:tc>
          <w:tcPr>
            <w:tcW w:w="1869" w:type="dxa"/>
          </w:tcPr>
          <w:p w14:paraId="0B70AA18" w14:textId="7C012E54" w:rsidR="00F753F5" w:rsidRPr="00B039C6" w:rsidRDefault="00F753F5" w:rsidP="00B039C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753F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Матрица вопросов не может быть успешно обновлена</w:t>
            </w:r>
          </w:p>
        </w:tc>
        <w:tc>
          <w:tcPr>
            <w:tcW w:w="1869" w:type="dxa"/>
          </w:tcPr>
          <w:p w14:paraId="7C3A171C" w14:textId="7E7D180D" w:rsidR="00F753F5" w:rsidRPr="00F753F5" w:rsidRDefault="00F753F5" w:rsidP="00B039C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до выполнить поля с целым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оложительным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числами</w:t>
            </w:r>
          </w:p>
        </w:tc>
      </w:tr>
    </w:tbl>
    <w:p w14:paraId="06315726" w14:textId="1117AAE7" w:rsidR="00B039C6" w:rsidRDefault="00B039C6" w:rsidP="00B039C6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40410D8" w14:textId="6F69E67D" w:rsidR="00F753F5" w:rsidRPr="002A68DC" w:rsidRDefault="00F753F5" w:rsidP="00F753F5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A68DC">
        <w:rPr>
          <w:rFonts w:ascii="Times New Roman" w:hAnsi="Times New Roman" w:cs="Times New Roman"/>
          <w:b/>
          <w:bCs/>
          <w:sz w:val="28"/>
          <w:szCs w:val="28"/>
        </w:rPr>
        <w:t>Анализ граничных условий</w:t>
      </w:r>
    </w:p>
    <w:p w14:paraId="4CBC2CD7" w14:textId="6F721CE6" w:rsidR="00F753F5" w:rsidRDefault="002A68DC" w:rsidP="002A68DC">
      <w:pPr>
        <w:spacing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A68DC">
        <w:rPr>
          <w:rFonts w:ascii="Times New Roman" w:hAnsi="Times New Roman" w:cs="Times New Roman"/>
          <w:sz w:val="28"/>
          <w:szCs w:val="28"/>
          <w:lang w:val="vi-VN"/>
        </w:rPr>
        <w:t>Применение метода анализа граничных значений требует определенной степени творчества и специализации в рассматриваемой проблеме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спользуется этот метод на стороне студента. Установив количество процентов баллов успешного прохождения экзамена (для экзамена «</w:t>
      </w:r>
      <w:r w:rsidRPr="002A68DC">
        <w:rPr>
          <w:rFonts w:ascii="Times New Roman" w:hAnsi="Times New Roman" w:cs="Times New Roman"/>
          <w:sz w:val="28"/>
          <w:szCs w:val="28"/>
        </w:rPr>
        <w:t>ТРКИ-1 Русский язык как иностранный</w:t>
      </w:r>
      <w:r>
        <w:rPr>
          <w:rFonts w:ascii="Times New Roman" w:hAnsi="Times New Roman" w:cs="Times New Roman"/>
          <w:sz w:val="28"/>
          <w:szCs w:val="28"/>
        </w:rPr>
        <w:t xml:space="preserve">» - </w:t>
      </w:r>
      <w:r w:rsidR="00D16692">
        <w:rPr>
          <w:rFonts w:ascii="Times New Roman" w:hAnsi="Times New Roman" w:cs="Times New Roman"/>
          <w:sz w:val="28"/>
          <w:szCs w:val="28"/>
          <w:lang w:val="en-US"/>
        </w:rPr>
        <w:t>Score</w:t>
      </w:r>
      <w:r w:rsidR="00D16692" w:rsidRPr="00D16692">
        <w:rPr>
          <w:rFonts w:ascii="Times New Roman" w:hAnsi="Times New Roman" w:cs="Times New Roman"/>
          <w:sz w:val="28"/>
          <w:szCs w:val="28"/>
        </w:rPr>
        <w:t xml:space="preserve"> </w:t>
      </w:r>
      <w:r w:rsidR="00D16692">
        <w:rPr>
          <w:rFonts w:ascii="Times New Roman" w:hAnsi="Times New Roman" w:cs="Times New Roman"/>
          <w:sz w:val="28"/>
          <w:szCs w:val="28"/>
          <w:lang w:val="en-US"/>
        </w:rPr>
        <w:t>pass</w:t>
      </w:r>
      <w:r w:rsidR="00D16692" w:rsidRPr="00D16692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60%), два студента сделают этот экзамен (один сделает успешно, а другой неуспешно). Детали </w:t>
      </w:r>
      <w:r>
        <w:rPr>
          <w:rFonts w:ascii="Times New Roman" w:hAnsi="Times New Roman" w:cs="Times New Roman"/>
          <w:sz w:val="28"/>
          <w:szCs w:val="28"/>
        </w:rPr>
        <w:t>экзамена «</w:t>
      </w:r>
      <w:r w:rsidRPr="002A68DC">
        <w:rPr>
          <w:rFonts w:ascii="Times New Roman" w:hAnsi="Times New Roman" w:cs="Times New Roman"/>
          <w:sz w:val="28"/>
          <w:szCs w:val="28"/>
        </w:rPr>
        <w:t>ТРКИ-1 Русский язык как иностранный</w:t>
      </w:r>
      <w:r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 представлены на рисунке </w:t>
      </w:r>
      <w:r w:rsidRPr="002A68DC">
        <w:rPr>
          <w:rFonts w:ascii="Times New Roman" w:hAnsi="Times New Roman" w:cs="Times New Roman"/>
          <w:color w:val="FF0000"/>
          <w:sz w:val="28"/>
          <w:szCs w:val="28"/>
        </w:rPr>
        <w:t>х</w:t>
      </w:r>
      <w:r w:rsidRPr="002A68D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1C07869" w14:textId="58FB3470" w:rsidR="002A68DC" w:rsidRDefault="00D16692" w:rsidP="00D1669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6692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2C83D9B5" wp14:editId="78318E30">
            <wp:extent cx="5940425" cy="2125980"/>
            <wp:effectExtent l="0" t="0" r="3175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25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178AB9" w14:textId="18B1A760" w:rsidR="00D16692" w:rsidRDefault="00D16692" w:rsidP="00D1669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6692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26EC279" wp14:editId="367E679A">
            <wp:extent cx="5940425" cy="1019175"/>
            <wp:effectExtent l="0" t="0" r="317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E81A7" w14:textId="3E5723B9" w:rsidR="00D16692" w:rsidRDefault="00D16692" w:rsidP="00D16692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1669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исунок - </w:t>
      </w:r>
      <w:r w:rsidRPr="00D16692">
        <w:rPr>
          <w:rFonts w:ascii="Times New Roman" w:hAnsi="Times New Roman" w:cs="Times New Roman"/>
          <w:color w:val="000000" w:themeColor="text1"/>
          <w:sz w:val="28"/>
          <w:szCs w:val="28"/>
        </w:rPr>
        <w:t>Детали экзамена «ТРКИ-1 Русский язык как иностранный»</w:t>
      </w:r>
    </w:p>
    <w:p w14:paraId="402F06E3" w14:textId="5930B408" w:rsidR="002A68DC" w:rsidRDefault="00D16692" w:rsidP="00D16692">
      <w:pPr>
        <w:spacing w:line="360" w:lineRule="auto"/>
        <w:ind w:firstLine="709"/>
        <w:jc w:val="both"/>
        <w:rPr>
          <w:rStyle w:val="fontstyle0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аблица – </w:t>
      </w:r>
      <w:r w:rsidRPr="00A81F33">
        <w:rPr>
          <w:rStyle w:val="fontstyle01"/>
          <w:sz w:val="28"/>
          <w:szCs w:val="28"/>
        </w:rPr>
        <w:t>Тестирование методом анализа</w:t>
      </w:r>
      <w:r>
        <w:rPr>
          <w:rStyle w:val="fontstyle01"/>
          <w:sz w:val="28"/>
          <w:szCs w:val="28"/>
        </w:rPr>
        <w:t xml:space="preserve"> граничных условий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D16692" w:rsidRPr="00B039C6" w14:paraId="58854CE7" w14:textId="77777777" w:rsidTr="00AF09F1">
        <w:tc>
          <w:tcPr>
            <w:tcW w:w="1869" w:type="dxa"/>
          </w:tcPr>
          <w:p w14:paraId="3146458C" w14:textId="77777777" w:rsidR="00D16692" w:rsidRPr="00B039C6" w:rsidRDefault="00D16692" w:rsidP="00AF09F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значение теста</w:t>
            </w:r>
          </w:p>
        </w:tc>
        <w:tc>
          <w:tcPr>
            <w:tcW w:w="1869" w:type="dxa"/>
          </w:tcPr>
          <w:p w14:paraId="6FE6E219" w14:textId="77777777" w:rsidR="00D16692" w:rsidRPr="00B039C6" w:rsidRDefault="00D16692" w:rsidP="00AF09F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начение исходных данных</w:t>
            </w:r>
          </w:p>
        </w:tc>
        <w:tc>
          <w:tcPr>
            <w:tcW w:w="1869" w:type="dxa"/>
          </w:tcPr>
          <w:p w14:paraId="077CDBE9" w14:textId="77777777" w:rsidR="00D16692" w:rsidRPr="00B039C6" w:rsidRDefault="00D16692" w:rsidP="00AF09F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жидаемый результат</w:t>
            </w:r>
          </w:p>
        </w:tc>
        <w:tc>
          <w:tcPr>
            <w:tcW w:w="1869" w:type="dxa"/>
          </w:tcPr>
          <w:p w14:paraId="5C0D32D0" w14:textId="77777777" w:rsidR="00D16692" w:rsidRPr="00B039C6" w:rsidRDefault="00D16692" w:rsidP="00AF09F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акция программы</w:t>
            </w:r>
          </w:p>
        </w:tc>
        <w:tc>
          <w:tcPr>
            <w:tcW w:w="1869" w:type="dxa"/>
          </w:tcPr>
          <w:p w14:paraId="0163461C" w14:textId="77777777" w:rsidR="00D16692" w:rsidRPr="00B039C6" w:rsidRDefault="00D16692" w:rsidP="00AF09F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вод</w:t>
            </w:r>
          </w:p>
        </w:tc>
      </w:tr>
      <w:tr w:rsidR="00D16692" w:rsidRPr="00B039C6" w14:paraId="12E23D17" w14:textId="77777777" w:rsidTr="00AF09F1">
        <w:tc>
          <w:tcPr>
            <w:tcW w:w="1869" w:type="dxa"/>
          </w:tcPr>
          <w:p w14:paraId="7865DF00" w14:textId="77777777" w:rsidR="00D16692" w:rsidRDefault="00D16692" w:rsidP="00AF09F1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удент не сдает  экзамен</w:t>
            </w:r>
          </w:p>
          <w:p w14:paraId="0CE4249F" w14:textId="77290B38" w:rsidR="00260D90" w:rsidRPr="00B039C6" w:rsidRDefault="00260D90" w:rsidP="00AF09F1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60D9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(cм. рис. </w:t>
            </w:r>
            <w:r w:rsidRPr="00260D90">
              <w:rPr>
                <w:rFonts w:ascii="Times New Roman" w:hAnsi="Times New Roman" w:cs="Times New Roman"/>
                <w:color w:val="FF0000"/>
                <w:sz w:val="24"/>
                <w:szCs w:val="24"/>
                <w:lang w:val="ru-RU"/>
              </w:rPr>
              <w:t>х</w:t>
            </w:r>
            <w:r w:rsidRPr="00260D9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</w:p>
        </w:tc>
        <w:tc>
          <w:tcPr>
            <w:tcW w:w="1869" w:type="dxa"/>
          </w:tcPr>
          <w:p w14:paraId="275D9984" w14:textId="7C4F22BC" w:rsidR="00D16692" w:rsidRPr="00260D90" w:rsidRDefault="00D16692" w:rsidP="00AF09F1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60D9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У этого студента </w:t>
            </w:r>
            <w:r w:rsidRPr="00260D90">
              <w:rPr>
                <w:rFonts w:ascii="Times New Roman" w:hAnsi="Times New Roman" w:cs="Times New Roman"/>
                <w:sz w:val="24"/>
                <w:szCs w:val="24"/>
              </w:rPr>
              <w:t>Score</w:t>
            </w:r>
            <w:r w:rsidRPr="00260D9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260D90">
              <w:rPr>
                <w:rFonts w:ascii="Times New Roman" w:hAnsi="Times New Roman" w:cs="Times New Roman"/>
                <w:sz w:val="24"/>
                <w:szCs w:val="24"/>
              </w:rPr>
              <w:t>pass</w:t>
            </w:r>
            <w:r w:rsidRPr="00260D9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&lt; </w:t>
            </w:r>
            <w:r w:rsidRPr="00260D9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60%</w:t>
            </w:r>
            <w:r w:rsidRPr="00260D9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1869" w:type="dxa"/>
          </w:tcPr>
          <w:p w14:paraId="4CD727CE" w14:textId="4E84A071" w:rsidR="00D16692" w:rsidRPr="00260D90" w:rsidRDefault="00260D90" w:rsidP="00AF09F1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общеия 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ail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»</w:t>
            </w:r>
          </w:p>
        </w:tc>
        <w:tc>
          <w:tcPr>
            <w:tcW w:w="1869" w:type="dxa"/>
          </w:tcPr>
          <w:p w14:paraId="751EF548" w14:textId="070E6A78" w:rsidR="00D16692" w:rsidRPr="00B039C6" w:rsidRDefault="00260D90" w:rsidP="00AF09F1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общеия 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ail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»</w:t>
            </w:r>
          </w:p>
        </w:tc>
        <w:tc>
          <w:tcPr>
            <w:tcW w:w="1869" w:type="dxa"/>
          </w:tcPr>
          <w:p w14:paraId="3FB4B721" w14:textId="55E06E2D" w:rsidR="00D16692" w:rsidRPr="00260D90" w:rsidRDefault="00260D90" w:rsidP="00260D9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спешно</w:t>
            </w:r>
          </w:p>
        </w:tc>
      </w:tr>
      <w:tr w:rsidR="00D16692" w:rsidRPr="00B039C6" w14:paraId="56FA8DCA" w14:textId="77777777" w:rsidTr="00AF09F1">
        <w:tc>
          <w:tcPr>
            <w:tcW w:w="1869" w:type="dxa"/>
          </w:tcPr>
          <w:p w14:paraId="06B6F9E0" w14:textId="77777777" w:rsidR="00D16692" w:rsidRDefault="00D16692" w:rsidP="00AF09F1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удент успешно сдает  экзамен</w:t>
            </w:r>
          </w:p>
          <w:p w14:paraId="04CA9D8C" w14:textId="349CABEA" w:rsidR="00260D90" w:rsidRPr="00260D90" w:rsidRDefault="00260D90" w:rsidP="00AF09F1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60D9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(cм. рис. </w:t>
            </w:r>
            <w:r w:rsidRPr="00260D90">
              <w:rPr>
                <w:rFonts w:ascii="Times New Roman" w:hAnsi="Times New Roman" w:cs="Times New Roman"/>
                <w:color w:val="FF0000"/>
                <w:sz w:val="24"/>
                <w:szCs w:val="24"/>
                <w:lang w:val="ru-RU"/>
              </w:rPr>
              <w:t>х</w:t>
            </w:r>
            <w:r w:rsidRPr="00260D9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</w:p>
        </w:tc>
        <w:tc>
          <w:tcPr>
            <w:tcW w:w="1869" w:type="dxa"/>
          </w:tcPr>
          <w:p w14:paraId="6C0AAECA" w14:textId="2E587736" w:rsidR="00D16692" w:rsidRPr="00260D90" w:rsidRDefault="00D16692" w:rsidP="00AF09F1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60D9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У этого студента </w:t>
            </w:r>
            <w:r w:rsidRPr="00260D90">
              <w:rPr>
                <w:rFonts w:ascii="Times New Roman" w:hAnsi="Times New Roman" w:cs="Times New Roman"/>
                <w:sz w:val="24"/>
                <w:szCs w:val="24"/>
              </w:rPr>
              <w:t>Score</w:t>
            </w:r>
            <w:r w:rsidRPr="00260D9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260D90">
              <w:rPr>
                <w:rFonts w:ascii="Times New Roman" w:hAnsi="Times New Roman" w:cs="Times New Roman"/>
                <w:sz w:val="24"/>
                <w:szCs w:val="24"/>
              </w:rPr>
              <w:t>pass</w:t>
            </w:r>
            <w:r w:rsidRPr="00260D9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260D90">
              <w:rPr>
                <w:position w:val="-4"/>
                <w:sz w:val="24"/>
                <w:szCs w:val="24"/>
              </w:rPr>
              <w:object w:dxaOrig="200" w:dyaOrig="240" w14:anchorId="3D99ED06">
                <v:shape id="_x0000_i1033" type="#_x0000_t75" style="width:10.2pt;height:12pt" o:ole="">
                  <v:imagedata r:id="rId16" o:title=""/>
                </v:shape>
                <o:OLEObject Type="Embed" ProgID="Equation.DSMT4" ShapeID="_x0000_i1033" DrawAspect="Content" ObjectID="_1730444811" r:id="rId17"/>
              </w:object>
            </w:r>
            <w:r w:rsidRPr="00260D9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260D9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60%</w:t>
            </w:r>
          </w:p>
        </w:tc>
        <w:tc>
          <w:tcPr>
            <w:tcW w:w="1869" w:type="dxa"/>
          </w:tcPr>
          <w:p w14:paraId="70E07EA8" w14:textId="4D1C67CF" w:rsidR="00D16692" w:rsidRPr="00D16692" w:rsidRDefault="00260D90" w:rsidP="00AF09F1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общеия 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ass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»</w:t>
            </w:r>
          </w:p>
        </w:tc>
        <w:tc>
          <w:tcPr>
            <w:tcW w:w="1869" w:type="dxa"/>
          </w:tcPr>
          <w:p w14:paraId="6F67D5DC" w14:textId="7D51A8B0" w:rsidR="00D16692" w:rsidRPr="00D16692" w:rsidRDefault="00260D90" w:rsidP="00AF09F1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общеия 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ass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»</w:t>
            </w:r>
          </w:p>
        </w:tc>
        <w:tc>
          <w:tcPr>
            <w:tcW w:w="1869" w:type="dxa"/>
          </w:tcPr>
          <w:p w14:paraId="7D84493C" w14:textId="1E7BDC4A" w:rsidR="00D16692" w:rsidRPr="00D16692" w:rsidRDefault="00260D90" w:rsidP="00260D9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спешно</w:t>
            </w:r>
          </w:p>
        </w:tc>
      </w:tr>
    </w:tbl>
    <w:p w14:paraId="7FF73F90" w14:textId="19C511E0" w:rsidR="002A75C1" w:rsidRDefault="002A75C1" w:rsidP="002A75C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84B85DB" w14:textId="53C7DB3E" w:rsidR="002A75C1" w:rsidRDefault="002A75C1" w:rsidP="002A75C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A75C1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4468A5B2" wp14:editId="7519FF86">
            <wp:extent cx="1775460" cy="13716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775616" cy="1371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A75C1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DDA184A" wp14:editId="6A31358D">
            <wp:extent cx="1760220" cy="13716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60386" cy="1371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32BF80" w14:textId="2AE5538C" w:rsidR="002A75C1" w:rsidRPr="002A75C1" w:rsidRDefault="002A75C1" w:rsidP="002A75C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A75C1">
        <w:rPr>
          <w:rFonts w:ascii="Times New Roman" w:hAnsi="Times New Roman" w:cs="Times New Roman"/>
          <w:sz w:val="28"/>
          <w:szCs w:val="28"/>
        </w:rPr>
        <w:t xml:space="preserve">Рисунки – Сообщения </w:t>
      </w:r>
      <w:r w:rsidRPr="002A75C1">
        <w:rPr>
          <w:rFonts w:ascii="Times New Roman" w:hAnsi="Times New Roman" w:cs="Times New Roman"/>
          <w:sz w:val="28"/>
          <w:szCs w:val="28"/>
        </w:rPr>
        <w:t>«Pass»</w:t>
      </w:r>
      <w:r w:rsidRPr="002A75C1">
        <w:rPr>
          <w:rFonts w:ascii="Times New Roman" w:hAnsi="Times New Roman" w:cs="Times New Roman"/>
          <w:sz w:val="28"/>
          <w:szCs w:val="28"/>
        </w:rPr>
        <w:t xml:space="preserve"> и </w:t>
      </w:r>
      <w:r w:rsidRPr="002A75C1">
        <w:rPr>
          <w:rFonts w:ascii="Times New Roman" w:hAnsi="Times New Roman" w:cs="Times New Roman"/>
          <w:sz w:val="28"/>
          <w:szCs w:val="28"/>
        </w:rPr>
        <w:t>«Fail»</w:t>
      </w:r>
    </w:p>
    <w:sectPr w:rsidR="002A75C1" w:rsidRPr="002A75C1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EEC7829"/>
    <w:multiLevelType w:val="hybridMultilevel"/>
    <w:tmpl w:val="3B0A485A"/>
    <w:lvl w:ilvl="0" w:tplc="DFB02790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1926514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4B48"/>
    <w:rsid w:val="00082EE2"/>
    <w:rsid w:val="0009492C"/>
    <w:rsid w:val="000F152A"/>
    <w:rsid w:val="0017051B"/>
    <w:rsid w:val="00260D90"/>
    <w:rsid w:val="002A4BC5"/>
    <w:rsid w:val="002A68DC"/>
    <w:rsid w:val="002A75C1"/>
    <w:rsid w:val="00446168"/>
    <w:rsid w:val="004C044A"/>
    <w:rsid w:val="004D6F76"/>
    <w:rsid w:val="00514B48"/>
    <w:rsid w:val="00584D18"/>
    <w:rsid w:val="005870ED"/>
    <w:rsid w:val="00602E42"/>
    <w:rsid w:val="007828F1"/>
    <w:rsid w:val="007D1CAF"/>
    <w:rsid w:val="00820B2A"/>
    <w:rsid w:val="00913C82"/>
    <w:rsid w:val="00A81F33"/>
    <w:rsid w:val="00AB4781"/>
    <w:rsid w:val="00B039C6"/>
    <w:rsid w:val="00BE59CC"/>
    <w:rsid w:val="00D16692"/>
    <w:rsid w:val="00DD0A83"/>
    <w:rsid w:val="00F2554B"/>
    <w:rsid w:val="00F75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548C21"/>
  <w15:chartTrackingRefBased/>
  <w15:docId w15:val="{17416496-3FF4-417C-9E36-E1D179BB2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1669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602E42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446168"/>
    <w:pPr>
      <w:ind w:left="720"/>
      <w:contextualSpacing/>
    </w:pPr>
  </w:style>
  <w:style w:type="table" w:styleId="TableGrid">
    <w:name w:val="Table Grid"/>
    <w:basedOn w:val="TableNormal"/>
    <w:uiPriority w:val="39"/>
    <w:rsid w:val="00446168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6490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1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3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93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6.png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4</TotalTime>
  <Pages>7</Pages>
  <Words>1050</Words>
  <Characters>5990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е Куанг Ньуе</dc:creator>
  <cp:keywords/>
  <dc:description/>
  <cp:lastModifiedBy>Ле Куанг Ньуе</cp:lastModifiedBy>
  <cp:revision>12</cp:revision>
  <dcterms:created xsi:type="dcterms:W3CDTF">2022-11-19T16:20:00Z</dcterms:created>
  <dcterms:modified xsi:type="dcterms:W3CDTF">2022-11-20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